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FB58BEB" w14:textId="4D42CBEB" w:rsidR="006D126A" w:rsidRPr="00EB5FF4" w:rsidRDefault="00EB5FF4" w:rsidP="00EB5FF4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r w:rsidRPr="00EB5FF4">
        <w:rPr>
          <w:rFonts w:ascii="Times New Roman" w:hAnsi="Times New Roman" w:cs="Times New Roman"/>
          <w:b/>
          <w:noProof/>
          <w:sz w:val="28"/>
          <w:szCs w:val="28"/>
        </w:rPr>
        <w:t>HƯỚNG DẪN ÔN TẬP HỌC KÌ I</w:t>
      </w:r>
    </w:p>
    <w:p w14:paraId="1695E378" w14:textId="60543143" w:rsidR="00EB5FF4" w:rsidRPr="00EB5FF4" w:rsidRDefault="00EB5FF4" w:rsidP="00EB5FF4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r w:rsidRPr="00EB5FF4">
        <w:rPr>
          <w:rFonts w:ascii="Times New Roman" w:hAnsi="Times New Roman" w:cs="Times New Roman"/>
          <w:b/>
          <w:noProof/>
          <w:sz w:val="28"/>
          <w:szCs w:val="28"/>
        </w:rPr>
        <w:t>MÔN TOÁN 7</w:t>
      </w:r>
    </w:p>
    <w:p w14:paraId="30BD05CF" w14:textId="44689868" w:rsidR="00EB5FF4" w:rsidRPr="00EB5FF4" w:rsidRDefault="00EB5FF4" w:rsidP="00EB5FF4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 w:rsidRPr="00EB5FF4">
        <w:rPr>
          <w:rFonts w:ascii="Times New Roman" w:hAnsi="Times New Roman" w:cs="Times New Roman"/>
          <w:b/>
          <w:noProof/>
          <w:sz w:val="28"/>
          <w:szCs w:val="28"/>
        </w:rPr>
        <w:t>NĂM HỌC 2021-2022</w:t>
      </w:r>
    </w:p>
    <w:p w14:paraId="127BF040" w14:textId="1B301C2C" w:rsidR="00475A55" w:rsidRPr="00197F72" w:rsidRDefault="000042AB" w:rsidP="007B1C5C">
      <w:pPr>
        <w:spacing w:line="288" w:lineRule="auto"/>
        <w:ind w:left="992"/>
        <w:rPr>
          <w:rFonts w:ascii="Times New Roman" w:hAnsi="Times New Roman" w:cs="Times New Roman"/>
          <w:b/>
          <w:bCs/>
          <w:color w:val="0000FF"/>
          <w:sz w:val="24"/>
        </w:rPr>
      </w:pPr>
      <w:r w:rsidRPr="00197F72">
        <w:rPr>
          <w:rFonts w:ascii="Times New Roman" w:hAnsi="Times New Roman" w:cs="Times New Roman"/>
          <w:b/>
          <w:bCs/>
          <w:color w:val="0000FF"/>
          <w:sz w:val="24"/>
        </w:rPr>
        <w:t>BÀI TẬP TỰ LUẬN:</w:t>
      </w:r>
    </w:p>
    <w:p w14:paraId="3E885E74" w14:textId="34A7E2EE" w:rsidR="007B1C5C" w:rsidRPr="00197F72" w:rsidRDefault="00197F72" w:rsidP="007B1C5C">
      <w:pPr>
        <w:spacing w:line="288" w:lineRule="auto"/>
        <w:ind w:left="992"/>
        <w:rPr>
          <w:rFonts w:ascii="Times New Roman" w:hAnsi="Times New Roman" w:cs="Times New Roman"/>
          <w:b/>
          <w:bCs/>
          <w:color w:val="FF0000"/>
          <w:sz w:val="24"/>
        </w:rPr>
      </w:pPr>
      <w:r w:rsidRPr="00197F72">
        <w:rPr>
          <w:rFonts w:ascii="Times New Roman" w:hAnsi="Times New Roman" w:cs="Times New Roman"/>
          <w:b/>
          <w:bCs/>
          <w:color w:val="FF0000"/>
          <w:sz w:val="24"/>
        </w:rPr>
        <w:t>DẠNG 1: THỰC HIỆN PHÉP TÍNH</w:t>
      </w:r>
    </w:p>
    <w:p w14:paraId="0F6FDFAF" w14:textId="50AF9650" w:rsidR="00475A55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1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>Thực hiện phép tính (tính hợp lý nếu có thể):</w:t>
      </w:r>
    </w:p>
    <w:p w14:paraId="26B921AA" w14:textId="3FA503FA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a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859" w:dyaOrig="620" w14:anchorId="1973F0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0.75pt" o:ole="">
            <v:imagedata r:id="rId5" o:title=""/>
          </v:shape>
          <o:OLEObject Type="Embed" ProgID="Equation.DSMT4" ShapeID="_x0000_i1025" DrawAspect="Content" ObjectID="_1701239441" r:id="rId6"/>
        </w:object>
      </w:r>
    </w:p>
    <w:p w14:paraId="6D4C2D2A" w14:textId="261F1058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b) </w:t>
      </w:r>
      <w:r w:rsidR="00EA11DC" w:rsidRPr="007B1C5C">
        <w:rPr>
          <w:rFonts w:ascii="Times New Roman" w:hAnsi="Times New Roman" w:cs="Times New Roman"/>
          <w:position w:val="-28"/>
          <w:sz w:val="24"/>
        </w:rPr>
        <w:object w:dxaOrig="1560" w:dyaOrig="680" w14:anchorId="694FE1CC">
          <v:shape id="_x0000_i1026" type="#_x0000_t75" style="width:78pt;height:33.75pt" o:ole="">
            <v:imagedata r:id="rId7" o:title=""/>
          </v:shape>
          <o:OLEObject Type="Embed" ProgID="Equation.DSMT4" ShapeID="_x0000_i1026" DrawAspect="Content" ObjectID="_1701239442" r:id="rId8"/>
        </w:object>
      </w:r>
    </w:p>
    <w:p w14:paraId="7FC7971D" w14:textId="6FEAC96E" w:rsidR="00475A55" w:rsidRPr="007B1C5C" w:rsidRDefault="009B2613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>c</w:t>
      </w:r>
      <w:r w:rsidR="00475A55" w:rsidRPr="007B1C5C">
        <w:rPr>
          <w:rFonts w:ascii="Times New Roman" w:hAnsi="Times New Roman" w:cs="Times New Roman"/>
          <w:sz w:val="24"/>
        </w:rPr>
        <w:t xml:space="preserve">) </w:t>
      </w:r>
      <w:r w:rsidR="00EA11DC" w:rsidRPr="007B1C5C">
        <w:rPr>
          <w:rFonts w:ascii="Times New Roman" w:hAnsi="Times New Roman" w:cs="Times New Roman"/>
          <w:position w:val="-28"/>
          <w:sz w:val="24"/>
        </w:rPr>
        <w:object w:dxaOrig="2840" w:dyaOrig="680" w14:anchorId="44FD359B">
          <v:shape id="_x0000_i1027" type="#_x0000_t75" style="width:142.5pt;height:33.75pt" o:ole="">
            <v:imagedata r:id="rId9" o:title=""/>
          </v:shape>
          <o:OLEObject Type="Embed" ProgID="Equation.DSMT4" ShapeID="_x0000_i1027" DrawAspect="Content" ObjectID="_1701239443" r:id="rId10"/>
        </w:object>
      </w:r>
    </w:p>
    <w:p w14:paraId="0AB13B23" w14:textId="03D4BE1D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d) </w:t>
      </w:r>
      <w:r w:rsidR="00EA11DC" w:rsidRPr="007B1C5C">
        <w:rPr>
          <w:rFonts w:ascii="Times New Roman" w:hAnsi="Times New Roman" w:cs="Times New Roman"/>
          <w:position w:val="-28"/>
          <w:sz w:val="24"/>
        </w:rPr>
        <w:object w:dxaOrig="1460" w:dyaOrig="680" w14:anchorId="56848DCE">
          <v:shape id="_x0000_i1028" type="#_x0000_t75" style="width:73.5pt;height:33.75pt" o:ole="">
            <v:imagedata r:id="rId11" o:title=""/>
          </v:shape>
          <o:OLEObject Type="Embed" ProgID="Equation.DSMT4" ShapeID="_x0000_i1028" DrawAspect="Content" ObjectID="_1701239444" r:id="rId12"/>
        </w:object>
      </w:r>
    </w:p>
    <w:p w14:paraId="26DC491E" w14:textId="7B56EB1E" w:rsidR="00475A55" w:rsidRPr="007B1C5C" w:rsidRDefault="00125D99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>e)</w:t>
      </w:r>
      <w:r w:rsidR="00475A55" w:rsidRPr="007B1C5C">
        <w:rPr>
          <w:rFonts w:ascii="Times New Roman" w:hAnsi="Times New Roman" w:cs="Times New Roman"/>
          <w:sz w:val="24"/>
        </w:rPr>
        <w:t xml:space="preserve"> </w:t>
      </w:r>
      <w:r w:rsidR="00EA11DC" w:rsidRPr="007B1C5C">
        <w:rPr>
          <w:rFonts w:ascii="Times New Roman" w:hAnsi="Times New Roman" w:cs="Times New Roman"/>
          <w:position w:val="-28"/>
          <w:sz w:val="24"/>
        </w:rPr>
        <w:object w:dxaOrig="2500" w:dyaOrig="740" w14:anchorId="288E4093">
          <v:shape id="_x0000_i1029" type="#_x0000_t75" style="width:125.25pt;height:37.5pt" o:ole="">
            <v:imagedata r:id="rId13" o:title=""/>
          </v:shape>
          <o:OLEObject Type="Embed" ProgID="Equation.DSMT4" ShapeID="_x0000_i1029" DrawAspect="Content" ObjectID="_1701239445" r:id="rId14"/>
        </w:object>
      </w:r>
    </w:p>
    <w:p w14:paraId="19C5705F" w14:textId="7A0EA602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f) </w:t>
      </w:r>
      <w:r w:rsidR="00EA11DC" w:rsidRPr="007B1C5C">
        <w:rPr>
          <w:rFonts w:ascii="Times New Roman" w:hAnsi="Times New Roman" w:cs="Times New Roman"/>
          <w:position w:val="-28"/>
          <w:sz w:val="24"/>
        </w:rPr>
        <w:object w:dxaOrig="2540" w:dyaOrig="740" w14:anchorId="6F49AC38">
          <v:shape id="_x0000_i1030" type="#_x0000_t75" style="width:126.75pt;height:37.5pt" o:ole="">
            <v:imagedata r:id="rId15" o:title=""/>
          </v:shape>
          <o:OLEObject Type="Embed" ProgID="Equation.DSMT4" ShapeID="_x0000_i1030" DrawAspect="Content" ObjectID="_1701239446" r:id="rId16"/>
        </w:object>
      </w:r>
    </w:p>
    <w:p w14:paraId="5350CEF4" w14:textId="18B592F0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g) </w:t>
      </w:r>
      <w:r w:rsidR="00EA11DC" w:rsidRPr="007B1C5C">
        <w:rPr>
          <w:rFonts w:ascii="Times New Roman" w:hAnsi="Times New Roman" w:cs="Times New Roman"/>
          <w:position w:val="-26"/>
          <w:sz w:val="24"/>
        </w:rPr>
        <w:object w:dxaOrig="2420" w:dyaOrig="700" w14:anchorId="0B8C04AB">
          <v:shape id="_x0000_i1031" type="#_x0000_t75" style="width:120.75pt;height:34.5pt" o:ole="">
            <v:imagedata r:id="rId17" o:title=""/>
          </v:shape>
          <o:OLEObject Type="Embed" ProgID="Equation.DSMT4" ShapeID="_x0000_i1031" DrawAspect="Content" ObjectID="_1701239447" r:id="rId18"/>
        </w:object>
      </w:r>
    </w:p>
    <w:p w14:paraId="6B8045C7" w14:textId="10AF27C5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h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760" w:dyaOrig="660" w14:anchorId="4745A55B">
          <v:shape id="_x0000_i1032" type="#_x0000_t75" style="width:38.25pt;height:33.75pt" o:ole="">
            <v:imagedata r:id="rId19" o:title=""/>
          </v:shape>
          <o:OLEObject Type="Embed" ProgID="Equation.DSMT4" ShapeID="_x0000_i1032" DrawAspect="Content" ObjectID="_1701239448" r:id="rId20"/>
        </w:object>
      </w:r>
    </w:p>
    <w:p w14:paraId="0BE080BB" w14:textId="51DE1826" w:rsidR="007B1C5C" w:rsidRPr="002026ED" w:rsidRDefault="00E77258" w:rsidP="007B1C5C">
      <w:pPr>
        <w:spacing w:line="288" w:lineRule="auto"/>
        <w:ind w:left="992"/>
        <w:rPr>
          <w:rFonts w:ascii="Times New Roman" w:hAnsi="Times New Roman" w:cs="Times New Roman"/>
          <w:b/>
          <w:bCs/>
          <w:color w:val="FF0000"/>
          <w:sz w:val="24"/>
        </w:rPr>
      </w:pPr>
      <w:r w:rsidRPr="002026ED">
        <w:rPr>
          <w:rFonts w:ascii="Times New Roman" w:hAnsi="Times New Roman" w:cs="Times New Roman"/>
          <w:b/>
          <w:bCs/>
          <w:color w:val="FF0000"/>
          <w:sz w:val="24"/>
        </w:rPr>
        <w:t>DẠNG 2: TÌM SỐ CHƯA BIẾT</w:t>
      </w:r>
    </w:p>
    <w:p w14:paraId="5993F44C" w14:textId="4259A8D8" w:rsidR="00475A55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2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>Tìm x, biết:</w:t>
      </w:r>
    </w:p>
    <w:p w14:paraId="5C20089D" w14:textId="041B54BD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a)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1620" w:dyaOrig="320" w14:anchorId="41AA815D">
          <v:shape id="_x0000_i1033" type="#_x0000_t75" style="width:81pt;height:15.75pt" o:ole="">
            <v:imagedata r:id="rId21" o:title=""/>
          </v:shape>
          <o:OLEObject Type="Embed" ProgID="Equation.DSMT4" ShapeID="_x0000_i1033" DrawAspect="Content" ObjectID="_1701239449" r:id="rId22"/>
        </w:object>
      </w:r>
    </w:p>
    <w:p w14:paraId="78A3BAAF" w14:textId="42C09736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b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1719" w:dyaOrig="620" w14:anchorId="003E3092">
          <v:shape id="_x0000_i1034" type="#_x0000_t75" style="width:85.5pt;height:30.75pt" o:ole="">
            <v:imagedata r:id="rId23" o:title=""/>
          </v:shape>
          <o:OLEObject Type="Embed" ProgID="Equation.DSMT4" ShapeID="_x0000_i1034" DrawAspect="Content" ObjectID="_1701239450" r:id="rId24"/>
        </w:object>
      </w:r>
    </w:p>
    <w:p w14:paraId="53DB837B" w14:textId="27C3D387" w:rsidR="00475A55" w:rsidRPr="007B1C5C" w:rsidRDefault="002B100F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>c</w:t>
      </w:r>
      <w:r w:rsidR="00475A55" w:rsidRPr="007B1C5C">
        <w:rPr>
          <w:rFonts w:ascii="Times New Roman" w:hAnsi="Times New Roman" w:cs="Times New Roman"/>
          <w:sz w:val="24"/>
        </w:rPr>
        <w:t xml:space="preserve">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1140" w:dyaOrig="620" w14:anchorId="23726BC4">
          <v:shape id="_x0000_i1035" type="#_x0000_t75" style="width:57pt;height:30.75pt" o:ole="">
            <v:imagedata r:id="rId25" o:title=""/>
          </v:shape>
          <o:OLEObject Type="Embed" ProgID="Equation.DSMT4" ShapeID="_x0000_i1035" DrawAspect="Content" ObjectID="_1701239451" r:id="rId26"/>
        </w:object>
      </w:r>
    </w:p>
    <w:p w14:paraId="4C92BD1B" w14:textId="0A7D8EC6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d) </w:t>
      </w:r>
      <w:r w:rsidR="00EA11DC" w:rsidRPr="007B1C5C">
        <w:rPr>
          <w:rFonts w:ascii="Times New Roman" w:hAnsi="Times New Roman" w:cs="Times New Roman"/>
          <w:position w:val="-28"/>
          <w:sz w:val="24"/>
        </w:rPr>
        <w:object w:dxaOrig="1980" w:dyaOrig="680" w14:anchorId="4E3934B6">
          <v:shape id="_x0000_i1036" type="#_x0000_t75" style="width:99pt;height:33.75pt" o:ole="">
            <v:imagedata r:id="rId27" o:title=""/>
          </v:shape>
          <o:OLEObject Type="Embed" ProgID="Equation.DSMT4" ShapeID="_x0000_i1036" DrawAspect="Content" ObjectID="_1701239452" r:id="rId28"/>
        </w:object>
      </w:r>
    </w:p>
    <w:p w14:paraId="584E6CF0" w14:textId="1E310A88" w:rsidR="00475A55" w:rsidRPr="007B1C5C" w:rsidRDefault="002B100F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e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1400" w:dyaOrig="620" w14:anchorId="485C839F">
          <v:shape id="_x0000_i1037" type="#_x0000_t75" style="width:70.5pt;height:30.75pt" o:ole="">
            <v:imagedata r:id="rId29" o:title=""/>
          </v:shape>
          <o:OLEObject Type="Embed" ProgID="Equation.DSMT4" ShapeID="_x0000_i1037" DrawAspect="Content" ObjectID="_1701239453" r:id="rId30"/>
        </w:object>
      </w:r>
    </w:p>
    <w:p w14:paraId="2F43DB9D" w14:textId="6CC811CE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f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1540" w:dyaOrig="620" w14:anchorId="26447276">
          <v:shape id="_x0000_i1038" type="#_x0000_t75" style="width:77.25pt;height:30.75pt" o:ole="">
            <v:imagedata r:id="rId31" o:title=""/>
          </v:shape>
          <o:OLEObject Type="Embed" ProgID="Equation.DSMT4" ShapeID="_x0000_i1038" DrawAspect="Content" ObjectID="_1701239454" r:id="rId32"/>
        </w:object>
      </w:r>
    </w:p>
    <w:p w14:paraId="4D45302A" w14:textId="668B2A8E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lastRenderedPageBreak/>
        <w:t xml:space="preserve">g) </w:t>
      </w:r>
      <w:r w:rsidR="00EA11DC" w:rsidRPr="007B1C5C">
        <w:rPr>
          <w:rFonts w:ascii="Times New Roman" w:hAnsi="Times New Roman" w:cs="Times New Roman"/>
          <w:position w:val="-28"/>
          <w:sz w:val="24"/>
        </w:rPr>
        <w:object w:dxaOrig="1740" w:dyaOrig="680" w14:anchorId="684ED761">
          <v:shape id="_x0000_i1039" type="#_x0000_t75" style="width:87pt;height:33.75pt" o:ole="">
            <v:imagedata r:id="rId33" o:title=""/>
          </v:shape>
          <o:OLEObject Type="Embed" ProgID="Equation.DSMT4" ShapeID="_x0000_i1039" DrawAspect="Content" ObjectID="_1701239455" r:id="rId34"/>
        </w:object>
      </w:r>
    </w:p>
    <w:p w14:paraId="6392EB35" w14:textId="4B67DD85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h) </w:t>
      </w:r>
      <w:r w:rsidR="00EA11DC" w:rsidRPr="007B1C5C">
        <w:rPr>
          <w:rFonts w:ascii="Times New Roman" w:hAnsi="Times New Roman" w:cs="Times New Roman"/>
          <w:position w:val="-8"/>
          <w:sz w:val="24"/>
        </w:rPr>
        <w:object w:dxaOrig="1500" w:dyaOrig="360" w14:anchorId="7527CDF7">
          <v:shape id="_x0000_i1040" type="#_x0000_t75" style="width:75pt;height:18.75pt" o:ole="">
            <v:imagedata r:id="rId35" o:title=""/>
          </v:shape>
          <o:OLEObject Type="Embed" ProgID="Equation.DSMT4" ShapeID="_x0000_i1040" DrawAspect="Content" ObjectID="_1701239456" r:id="rId36"/>
        </w:object>
      </w:r>
    </w:p>
    <w:p w14:paraId="69C73DE2" w14:textId="3759F370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i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740" w:dyaOrig="620" w14:anchorId="77C2EC08">
          <v:shape id="_x0000_i1041" type="#_x0000_t75" style="width:37.5pt;height:30.75pt" o:ole="">
            <v:imagedata r:id="rId37" o:title=""/>
          </v:shape>
          <o:OLEObject Type="Embed" ProgID="Equation.DSMT4" ShapeID="_x0000_i1041" DrawAspect="Content" ObjectID="_1701239457" r:id="rId38"/>
        </w:object>
      </w:r>
    </w:p>
    <w:p w14:paraId="30A51DD7" w14:textId="4EB0F567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k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2120" w:dyaOrig="620" w14:anchorId="6AC9071A">
          <v:shape id="_x0000_i1042" type="#_x0000_t75" style="width:105.75pt;height:30.75pt" o:ole="">
            <v:imagedata r:id="rId39" o:title=""/>
          </v:shape>
          <o:OLEObject Type="Embed" ProgID="Equation.DSMT4" ShapeID="_x0000_i1042" DrawAspect="Content" ObjectID="_1701239458" r:id="rId40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72BED17C" w14:textId="591F6A27" w:rsidR="00475A55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3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>Tìm x, y, z, biết:</w:t>
      </w:r>
    </w:p>
    <w:p w14:paraId="4E5081F7" w14:textId="11C550D7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a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660" w:dyaOrig="620" w14:anchorId="360DCC46">
          <v:shape id="_x0000_i1043" type="#_x0000_t75" style="width:33.75pt;height:30.75pt" o:ole="">
            <v:imagedata r:id="rId41" o:title=""/>
          </v:shape>
          <o:OLEObject Type="Embed" ProgID="Equation.DSMT4" ShapeID="_x0000_i1043" DrawAspect="Content" ObjectID="_1701239459" r:id="rId42"/>
        </w:object>
      </w:r>
      <w:r w:rsidRPr="007B1C5C">
        <w:rPr>
          <w:rFonts w:ascii="Times New Roman" w:hAnsi="Times New Roman" w:cs="Times New Roman"/>
          <w:sz w:val="24"/>
        </w:rPr>
        <w:t xml:space="preserve"> và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1140" w:dyaOrig="320" w14:anchorId="58F69AC8">
          <v:shape id="_x0000_i1044" type="#_x0000_t75" style="width:57pt;height:15.75pt" o:ole="">
            <v:imagedata r:id="rId43" o:title=""/>
          </v:shape>
          <o:OLEObject Type="Embed" ProgID="Equation.DSMT4" ShapeID="_x0000_i1044" DrawAspect="Content" ObjectID="_1701239460" r:id="rId44"/>
        </w:object>
      </w:r>
    </w:p>
    <w:p w14:paraId="08B275B0" w14:textId="18EDA170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b)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800" w:dyaOrig="320" w14:anchorId="1E8FBE3D">
          <v:shape id="_x0000_i1045" type="#_x0000_t75" style="width:40.5pt;height:15.75pt" o:ole="">
            <v:imagedata r:id="rId45" o:title=""/>
          </v:shape>
          <o:OLEObject Type="Embed" ProgID="Equation.DSMT4" ShapeID="_x0000_i1045" DrawAspect="Content" ObjectID="_1701239461" r:id="rId46"/>
        </w:object>
      </w:r>
      <w:r w:rsidRPr="007B1C5C">
        <w:rPr>
          <w:rFonts w:ascii="Times New Roman" w:hAnsi="Times New Roman" w:cs="Times New Roman"/>
          <w:sz w:val="24"/>
        </w:rPr>
        <w:t xml:space="preserve"> và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999" w:dyaOrig="320" w14:anchorId="19F34683">
          <v:shape id="_x0000_i1046" type="#_x0000_t75" style="width:49.5pt;height:15.75pt" o:ole="">
            <v:imagedata r:id="rId47" o:title=""/>
          </v:shape>
          <o:OLEObject Type="Embed" ProgID="Equation.DSMT4" ShapeID="_x0000_i1046" DrawAspect="Content" ObjectID="_1701239462" r:id="rId48"/>
        </w:object>
      </w:r>
    </w:p>
    <w:p w14:paraId="5AF938F8" w14:textId="28B95EF3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c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1060" w:dyaOrig="620" w14:anchorId="7836399C">
          <v:shape id="_x0000_i1047" type="#_x0000_t75" style="width:53.25pt;height:30.75pt" o:ole="">
            <v:imagedata r:id="rId49" o:title=""/>
          </v:shape>
          <o:OLEObject Type="Embed" ProgID="Equation.DSMT4" ShapeID="_x0000_i1047" DrawAspect="Content" ObjectID="_1701239463" r:id="rId50"/>
        </w:object>
      </w:r>
      <w:r w:rsidRPr="007B1C5C">
        <w:rPr>
          <w:rFonts w:ascii="Times New Roman" w:hAnsi="Times New Roman" w:cs="Times New Roman"/>
          <w:sz w:val="24"/>
        </w:rPr>
        <w:t xml:space="preserve"> và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1719" w:dyaOrig="320" w14:anchorId="42103CBD">
          <v:shape id="_x0000_i1048" type="#_x0000_t75" style="width:85.5pt;height:15.75pt" o:ole="">
            <v:imagedata r:id="rId51" o:title=""/>
          </v:shape>
          <o:OLEObject Type="Embed" ProgID="Equation.DSMT4" ShapeID="_x0000_i1048" DrawAspect="Content" ObjectID="_1701239464" r:id="rId52"/>
        </w:object>
      </w:r>
    </w:p>
    <w:p w14:paraId="184A6156" w14:textId="570020A9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d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660" w:dyaOrig="620" w14:anchorId="141653CC">
          <v:shape id="_x0000_i1049" type="#_x0000_t75" style="width:33.75pt;height:30.75pt" o:ole="">
            <v:imagedata r:id="rId53" o:title=""/>
          </v:shape>
          <o:OLEObject Type="Embed" ProgID="Equation.DSMT4" ShapeID="_x0000_i1049" DrawAspect="Content" ObjectID="_1701239465" r:id="rId54"/>
        </w:object>
      </w:r>
      <w:r w:rsidRPr="007B1C5C">
        <w:rPr>
          <w:rFonts w:ascii="Times New Roman" w:hAnsi="Times New Roman" w:cs="Times New Roman"/>
          <w:sz w:val="24"/>
        </w:rPr>
        <w:t xml:space="preserve"> và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920" w:dyaOrig="320" w14:anchorId="1902F95B">
          <v:shape id="_x0000_i1050" type="#_x0000_t75" style="width:45.75pt;height:15.75pt" o:ole="">
            <v:imagedata r:id="rId55" o:title=""/>
          </v:shape>
          <o:OLEObject Type="Embed" ProgID="Equation.DSMT4" ShapeID="_x0000_i1050" DrawAspect="Content" ObjectID="_1701239466" r:id="rId56"/>
        </w:object>
      </w:r>
    </w:p>
    <w:p w14:paraId="7B0CB3D5" w14:textId="79196CF7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e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1340" w:dyaOrig="620" w14:anchorId="126BEC96">
          <v:shape id="_x0000_i1051" type="#_x0000_t75" style="width:66.75pt;height:30.75pt" o:ole="">
            <v:imagedata r:id="rId57" o:title=""/>
          </v:shape>
          <o:OLEObject Type="Embed" ProgID="Equation.DSMT4" ShapeID="_x0000_i1051" DrawAspect="Content" ObjectID="_1701239467" r:id="rId58"/>
        </w:object>
      </w:r>
      <w:r w:rsidRPr="007B1C5C">
        <w:rPr>
          <w:rFonts w:ascii="Times New Roman" w:hAnsi="Times New Roman" w:cs="Times New Roman"/>
          <w:sz w:val="24"/>
        </w:rPr>
        <w:t xml:space="preserve"> và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1480" w:dyaOrig="320" w14:anchorId="046704E1">
          <v:shape id="_x0000_i1052" type="#_x0000_t75" style="width:73.5pt;height:15.75pt" o:ole="">
            <v:imagedata r:id="rId59" o:title=""/>
          </v:shape>
          <o:OLEObject Type="Embed" ProgID="Equation.DSMT4" ShapeID="_x0000_i1052" DrawAspect="Content" ObjectID="_1701239468" r:id="rId60"/>
        </w:object>
      </w:r>
    </w:p>
    <w:p w14:paraId="06867AD9" w14:textId="5590927B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f)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1280" w:dyaOrig="320" w14:anchorId="013E1BAD">
          <v:shape id="_x0000_i1053" type="#_x0000_t75" style="width:64.5pt;height:15.75pt" o:ole="">
            <v:imagedata r:id="rId61" o:title=""/>
          </v:shape>
          <o:OLEObject Type="Embed" ProgID="Equation.DSMT4" ShapeID="_x0000_i1053" DrawAspect="Content" ObjectID="_1701239469" r:id="rId62"/>
        </w:object>
      </w:r>
      <w:r w:rsidRPr="007B1C5C">
        <w:rPr>
          <w:rFonts w:ascii="Times New Roman" w:hAnsi="Times New Roman" w:cs="Times New Roman"/>
          <w:sz w:val="24"/>
        </w:rPr>
        <w:t xml:space="preserve"> và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1359" w:dyaOrig="320" w14:anchorId="214F286E">
          <v:shape id="_x0000_i1054" type="#_x0000_t75" style="width:68.25pt;height:15.75pt" o:ole="">
            <v:imagedata r:id="rId63" o:title=""/>
          </v:shape>
          <o:OLEObject Type="Embed" ProgID="Equation.DSMT4" ShapeID="_x0000_i1054" DrawAspect="Content" ObjectID="_1701239470" r:id="rId64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1E62ED97" w14:textId="1C8A2AC8" w:rsidR="007B1C5C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4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 xml:space="preserve">Cho biết hai đại lượng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200" w:dyaOrig="220" w14:anchorId="386D9544">
          <v:shape id="_x0000_i1055" type="#_x0000_t75" style="width:9.75pt;height:11.25pt" o:ole="">
            <v:imagedata r:id="rId65" o:title=""/>
          </v:shape>
          <o:OLEObject Type="Embed" ProgID="Equation.DSMT4" ShapeID="_x0000_i1055" DrawAspect="Content" ObjectID="_1701239471" r:id="rId66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,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220" w:dyaOrig="260" w14:anchorId="04C8B106">
          <v:shape id="_x0000_i1056" type="#_x0000_t75" style="width:11.25pt;height:12.75pt" o:ole="">
            <v:imagedata r:id="rId67" o:title=""/>
          </v:shape>
          <o:OLEObject Type="Embed" ProgID="Equation.DSMT4" ShapeID="_x0000_i1056" DrawAspect="Content" ObjectID="_1701239472" r:id="rId68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tỉ lệ thuận với nhau và khi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560" w:dyaOrig="279" w14:anchorId="426F5E15">
          <v:shape id="_x0000_i1057" type="#_x0000_t75" style="width:27.75pt;height:13.5pt" o:ole="">
            <v:imagedata r:id="rId69" o:title=""/>
          </v:shape>
          <o:OLEObject Type="Embed" ProgID="Equation.DSMT4" ShapeID="_x0000_i1057" DrawAspect="Content" ObjectID="_1701239473" r:id="rId70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thì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700" w:dyaOrig="320" w14:anchorId="5C33FB04">
          <v:shape id="_x0000_i1058" type="#_x0000_t75" style="width:34.5pt;height:15.75pt" o:ole="">
            <v:imagedata r:id="rId71" o:title=""/>
          </v:shape>
          <o:OLEObject Type="Embed" ProgID="Equation.DSMT4" ShapeID="_x0000_i1058" DrawAspect="Content" ObjectID="_1701239474" r:id="rId72"/>
        </w:object>
      </w:r>
      <w:r w:rsidRPr="007B1C5C">
        <w:rPr>
          <w:rFonts w:ascii="Times New Roman" w:hAnsi="Times New Roman" w:cs="Times New Roman"/>
          <w:sz w:val="24"/>
        </w:rPr>
        <w:t>.</w:t>
      </w:r>
    </w:p>
    <w:p w14:paraId="31EDC656" w14:textId="6589B138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a) Hãy biểu diễn y theo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200" w:dyaOrig="220" w14:anchorId="7B2BFBC8">
          <v:shape id="_x0000_i1059" type="#_x0000_t75" style="width:9.75pt;height:11.25pt" o:ole="">
            <v:imagedata r:id="rId73" o:title=""/>
          </v:shape>
          <o:OLEObject Type="Embed" ProgID="Equation.DSMT4" ShapeID="_x0000_i1059" DrawAspect="Content" ObjectID="_1701239475" r:id="rId74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422C37BF" w14:textId="0F279D34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b) Tính giá trị của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220" w:dyaOrig="260" w14:anchorId="6079B758">
          <v:shape id="_x0000_i1060" type="#_x0000_t75" style="width:11.25pt;height:12.75pt" o:ole="">
            <v:imagedata r:id="rId75" o:title=""/>
          </v:shape>
          <o:OLEObject Type="Embed" ProgID="Equation.DSMT4" ShapeID="_x0000_i1060" DrawAspect="Content" ObjectID="_1701239476" r:id="rId76"/>
        </w:object>
      </w:r>
      <w:r w:rsidRPr="007B1C5C">
        <w:rPr>
          <w:rFonts w:ascii="Times New Roman" w:hAnsi="Times New Roman" w:cs="Times New Roman"/>
          <w:sz w:val="24"/>
        </w:rPr>
        <w:t xml:space="preserve"> khi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540" w:dyaOrig="279" w14:anchorId="32E35D78">
          <v:shape id="_x0000_i1061" type="#_x0000_t75" style="width:27pt;height:13.5pt" o:ole="">
            <v:imagedata r:id="rId77" o:title=""/>
          </v:shape>
          <o:OLEObject Type="Embed" ProgID="Equation.DSMT4" ShapeID="_x0000_i1061" DrawAspect="Content" ObjectID="_1701239477" r:id="rId78"/>
        </w:object>
      </w:r>
      <w:r w:rsidRPr="007B1C5C">
        <w:rPr>
          <w:rFonts w:ascii="Times New Roman" w:hAnsi="Times New Roman" w:cs="Times New Roman"/>
          <w:sz w:val="24"/>
        </w:rPr>
        <w:t xml:space="preserve"> và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800" w:dyaOrig="279" w14:anchorId="55D08B76">
          <v:shape id="_x0000_i1062" type="#_x0000_t75" style="width:40.5pt;height:13.5pt" o:ole="">
            <v:imagedata r:id="rId79" o:title=""/>
          </v:shape>
          <o:OLEObject Type="Embed" ProgID="Equation.DSMT4" ShapeID="_x0000_i1062" DrawAspect="Content" ObjectID="_1701239478" r:id="rId80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6CAE856E" w14:textId="627E0849" w:rsidR="007B1C5C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5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 xml:space="preserve">Cho biết hai đại lượng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200" w:dyaOrig="220" w14:anchorId="5D1FBB11">
          <v:shape id="_x0000_i1063" type="#_x0000_t75" style="width:9.75pt;height:11.25pt" o:ole="">
            <v:imagedata r:id="rId81" o:title=""/>
          </v:shape>
          <o:OLEObject Type="Embed" ProgID="Equation.DSMT4" ShapeID="_x0000_i1063" DrawAspect="Content" ObjectID="_1701239479" r:id="rId82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và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220" w:dyaOrig="260" w14:anchorId="21CDD5B4">
          <v:shape id="_x0000_i1064" type="#_x0000_t75" style="width:11.25pt;height:12.75pt" o:ole="">
            <v:imagedata r:id="rId83" o:title=""/>
          </v:shape>
          <o:OLEObject Type="Embed" ProgID="Equation.DSMT4" ShapeID="_x0000_i1064" DrawAspect="Content" ObjectID="_1701239480" r:id="rId84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tỉ lệ nghịch với nhau và khi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560" w:dyaOrig="279" w14:anchorId="7CA63172">
          <v:shape id="_x0000_i1065" type="#_x0000_t75" style="width:27.75pt;height:13.5pt" o:ole="">
            <v:imagedata r:id="rId85" o:title=""/>
          </v:shape>
          <o:OLEObject Type="Embed" ProgID="Equation.DSMT4" ShapeID="_x0000_i1065" DrawAspect="Content" ObjectID="_1701239481" r:id="rId86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thì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660" w:dyaOrig="320" w14:anchorId="101EFC7B">
          <v:shape id="_x0000_i1066" type="#_x0000_t75" style="width:33.75pt;height:15.75pt" o:ole="">
            <v:imagedata r:id="rId87" o:title=""/>
          </v:shape>
          <o:OLEObject Type="Embed" ProgID="Equation.DSMT4" ShapeID="_x0000_i1066" DrawAspect="Content" ObjectID="_1701239482" r:id="rId88"/>
        </w:object>
      </w:r>
      <w:r w:rsidRPr="007B1C5C">
        <w:rPr>
          <w:rFonts w:ascii="Times New Roman" w:hAnsi="Times New Roman" w:cs="Times New Roman"/>
          <w:sz w:val="24"/>
        </w:rPr>
        <w:t>.</w:t>
      </w:r>
    </w:p>
    <w:p w14:paraId="690E81A4" w14:textId="7E41CDE9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>a) Tìm hệ số</w:t>
      </w:r>
      <w:r w:rsidR="002B100F" w:rsidRPr="007B1C5C">
        <w:rPr>
          <w:rFonts w:ascii="Times New Roman" w:hAnsi="Times New Roman" w:cs="Times New Roman"/>
          <w:sz w:val="24"/>
        </w:rPr>
        <w:t xml:space="preserve"> </w:t>
      </w:r>
      <w:r w:rsidRPr="007B1C5C">
        <w:rPr>
          <w:rFonts w:ascii="Times New Roman" w:hAnsi="Times New Roman" w:cs="Times New Roman"/>
          <w:sz w:val="24"/>
        </w:rPr>
        <w:t>tỉ lệ;</w:t>
      </w:r>
    </w:p>
    <w:p w14:paraId="56A17935" w14:textId="57247F20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b) Hãy biểu diễn y theo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200" w:dyaOrig="220" w14:anchorId="77586474">
          <v:shape id="_x0000_i1067" type="#_x0000_t75" style="width:9.75pt;height:11.25pt" o:ole="">
            <v:imagedata r:id="rId89" o:title=""/>
          </v:shape>
          <o:OLEObject Type="Embed" ProgID="Equation.DSMT4" ShapeID="_x0000_i1067" DrawAspect="Content" ObjectID="_1701239483" r:id="rId90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04BDBC26" w14:textId="7B3AB9A2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c) Tính giá trị của y khi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540" w:dyaOrig="279" w14:anchorId="1CC259A5">
          <v:shape id="_x0000_i1068" type="#_x0000_t75" style="width:27pt;height:13.5pt" o:ole="">
            <v:imagedata r:id="rId91" o:title=""/>
          </v:shape>
          <o:OLEObject Type="Embed" ProgID="Equation.DSMT4" ShapeID="_x0000_i1068" DrawAspect="Content" ObjectID="_1701239484" r:id="rId92"/>
        </w:object>
      </w:r>
      <w:r w:rsidRPr="007B1C5C">
        <w:rPr>
          <w:rFonts w:ascii="Times New Roman" w:hAnsi="Times New Roman" w:cs="Times New Roman"/>
          <w:sz w:val="24"/>
        </w:rPr>
        <w:t xml:space="preserve"> và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680" w:dyaOrig="279" w14:anchorId="6574CE9D">
          <v:shape id="_x0000_i1069" type="#_x0000_t75" style="width:33.75pt;height:13.5pt" o:ole="">
            <v:imagedata r:id="rId93" o:title=""/>
          </v:shape>
          <o:OLEObject Type="Embed" ProgID="Equation.DSMT4" ShapeID="_x0000_i1069" DrawAspect="Content" ObjectID="_1701239485" r:id="rId94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53558AD1" w14:textId="0E116150" w:rsidR="007B1C5C" w:rsidRPr="00141660" w:rsidRDefault="002B100F" w:rsidP="007B1C5C">
      <w:pPr>
        <w:spacing w:line="288" w:lineRule="auto"/>
        <w:ind w:left="992"/>
        <w:rPr>
          <w:rFonts w:ascii="Times New Roman" w:hAnsi="Times New Roman" w:cs="Times New Roman"/>
          <w:b/>
          <w:bCs/>
          <w:color w:val="FF0000"/>
          <w:sz w:val="24"/>
        </w:rPr>
      </w:pPr>
      <w:r w:rsidRPr="00141660">
        <w:rPr>
          <w:rFonts w:ascii="Times New Roman" w:hAnsi="Times New Roman" w:cs="Times New Roman"/>
          <w:b/>
          <w:bCs/>
          <w:color w:val="FF0000"/>
          <w:sz w:val="24"/>
        </w:rPr>
        <w:t>DẠNG 3: BÀI TOÁN CÓ LỜI VĂN</w:t>
      </w:r>
    </w:p>
    <w:p w14:paraId="1EB1C4E4" w14:textId="0E92126E" w:rsidR="007B1C5C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6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 xml:space="preserve">Số học sinh của lớp 7A thích thể thao, âm nhạc, thời trang lần lượt tỉ lệ với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580" w:dyaOrig="320" w14:anchorId="1320D472">
          <v:shape id="_x0000_i1070" type="#_x0000_t75" style="width:29.25pt;height:15.75pt" o:ole="">
            <v:imagedata r:id="rId95" o:title=""/>
          </v:shape>
          <o:OLEObject Type="Embed" ProgID="Equation.DSMT4" ShapeID="_x0000_i1070" DrawAspect="Content" ObjectID="_1701239486" r:id="rId96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. Biết số học sinh thích thời trang nhiều hơn số học sinh thích âm nhạc là 6 học sinh. Hỏi lớp </w:t>
      </w:r>
      <w:r w:rsidR="004D0BD6" w:rsidRPr="007B1C5C">
        <w:rPr>
          <w:rFonts w:ascii="Times New Roman" w:hAnsi="Times New Roman" w:cs="Times New Roman"/>
          <w:sz w:val="24"/>
        </w:rPr>
        <w:t>7A</w:t>
      </w:r>
      <w:r w:rsidR="00475A55" w:rsidRPr="007B1C5C">
        <w:rPr>
          <w:rFonts w:ascii="Times New Roman" w:hAnsi="Times New Roman" w:cs="Times New Roman"/>
          <w:sz w:val="24"/>
        </w:rPr>
        <w:t xml:space="preserve"> có bao nhiêu học sinh thích thể thao, âm nhạc và thời </w:t>
      </w:r>
      <w:proofErr w:type="gramStart"/>
      <w:r w:rsidR="00475A55" w:rsidRPr="007B1C5C">
        <w:rPr>
          <w:rFonts w:ascii="Times New Roman" w:hAnsi="Times New Roman" w:cs="Times New Roman"/>
          <w:sz w:val="24"/>
        </w:rPr>
        <w:t>trang?</w:t>
      </w:r>
      <w:r w:rsidRPr="007B1C5C">
        <w:rPr>
          <w:rFonts w:ascii="Times New Roman" w:hAnsi="Times New Roman" w:cs="Times New Roman"/>
          <w:sz w:val="24"/>
        </w:rPr>
        <w:t>.</w:t>
      </w:r>
      <w:proofErr w:type="gramEnd"/>
    </w:p>
    <w:p w14:paraId="053E8734" w14:textId="02ED6135" w:rsidR="007B1C5C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7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>Một thửa ruộng hình chữ nhật có hai cạnh tỉ lệ với 3 và 5</w:t>
      </w:r>
      <w:r w:rsidR="00A42340" w:rsidRPr="007B1C5C">
        <w:rPr>
          <w:rFonts w:ascii="Times New Roman" w:hAnsi="Times New Roman" w:cs="Times New Roman"/>
          <w:sz w:val="24"/>
        </w:rPr>
        <w:t>.</w:t>
      </w:r>
      <w:r w:rsidR="00475A55" w:rsidRPr="007B1C5C">
        <w:rPr>
          <w:rFonts w:ascii="Times New Roman" w:hAnsi="Times New Roman" w:cs="Times New Roman"/>
          <w:sz w:val="24"/>
        </w:rPr>
        <w:t xml:space="preserve"> Biết chiều dài hơn chiều rộng là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499" w:dyaOrig="279" w14:anchorId="5E6D8C4E">
          <v:shape id="_x0000_i1071" type="#_x0000_t75" style="width:24.75pt;height:13.5pt" o:ole="">
            <v:imagedata r:id="rId97" o:title=""/>
          </v:shape>
          <o:OLEObject Type="Embed" ProgID="Equation.DSMT4" ShapeID="_x0000_i1071" DrawAspect="Content" ObjectID="_1701239487" r:id="rId98"/>
        </w:object>
      </w:r>
    </w:p>
    <w:p w14:paraId="46E83394" w14:textId="77777777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>a) Tìm diện tích của thửa ruộng hình chữ nhật đó</w: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5AB79A40" w14:textId="312EB677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b) Người ta trồng lúa trên thửa ruộng đó, biết rằng cứ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560" w:dyaOrig="320" w14:anchorId="6DBAC2C2">
          <v:shape id="_x0000_i1072" type="#_x0000_t75" style="width:27.75pt;height:15.75pt" o:ole="">
            <v:imagedata r:id="rId99" o:title=""/>
          </v:shape>
          <o:OLEObject Type="Embed" ProgID="Equation.DSMT4" ShapeID="_x0000_i1072" DrawAspect="Content" ObjectID="_1701239488" r:id="rId100"/>
        </w:object>
      </w:r>
      <w:r w:rsidRPr="007B1C5C">
        <w:rPr>
          <w:rFonts w:ascii="Times New Roman" w:hAnsi="Times New Roman" w:cs="Times New Roman"/>
          <w:sz w:val="24"/>
        </w:rPr>
        <w:t xml:space="preserve"> thu hoạch được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560" w:dyaOrig="320" w14:anchorId="455568FD">
          <v:shape id="_x0000_i1073" type="#_x0000_t75" style="width:27.75pt;height:15.75pt" o:ole="">
            <v:imagedata r:id="rId101" o:title=""/>
          </v:shape>
          <o:OLEObject Type="Embed" ProgID="Equation.DSMT4" ShapeID="_x0000_i1073" DrawAspect="Content" ObjectID="_1701239489" r:id="rId102"/>
        </w:object>
      </w:r>
      <w:r w:rsidRPr="007B1C5C">
        <w:rPr>
          <w:rFonts w:ascii="Times New Roman" w:hAnsi="Times New Roman" w:cs="Times New Roman"/>
          <w:sz w:val="24"/>
        </w:rPr>
        <w:t xml:space="preserve"> thóc. Hỏi cả thửa ruộng thu hoạch được bao nhiêu kg </w:t>
      </w:r>
      <w:proofErr w:type="gramStart"/>
      <w:r w:rsidRPr="007B1C5C">
        <w:rPr>
          <w:rFonts w:ascii="Times New Roman" w:hAnsi="Times New Roman" w:cs="Times New Roman"/>
          <w:sz w:val="24"/>
        </w:rPr>
        <w:t>thóc?</w:t>
      </w:r>
      <w:r w:rsidR="007B1C5C" w:rsidRPr="007B1C5C">
        <w:rPr>
          <w:rFonts w:ascii="Times New Roman" w:hAnsi="Times New Roman" w:cs="Times New Roman"/>
          <w:sz w:val="24"/>
        </w:rPr>
        <w:t>.</w:t>
      </w:r>
      <w:proofErr w:type="gramEnd"/>
    </w:p>
    <w:p w14:paraId="3DCC0119" w14:textId="620C219B" w:rsidR="007B1C5C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lastRenderedPageBreak/>
        <w:t>Bài 8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 xml:space="preserve">Tam giác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560" w:dyaOrig="279" w14:anchorId="5110AAD9">
          <v:shape id="_x0000_i1074" type="#_x0000_t75" style="width:27.75pt;height:13.5pt" o:ole="">
            <v:imagedata r:id="rId103" o:title=""/>
          </v:shape>
          <o:OLEObject Type="Embed" ProgID="Equation.DSMT4" ShapeID="_x0000_i1074" DrawAspect="Content" ObjectID="_1701239490" r:id="rId104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có số đo các góc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740" w:dyaOrig="320" w14:anchorId="530808FB">
          <v:shape id="_x0000_i1075" type="#_x0000_t75" style="width:37.5pt;height:15.75pt" o:ole="">
            <v:imagedata r:id="rId105" o:title=""/>
          </v:shape>
          <o:OLEObject Type="Embed" ProgID="Equation.DSMT4" ShapeID="_x0000_i1075" DrawAspect="Content" ObjectID="_1701239491" r:id="rId106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tỉ lệ với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580" w:dyaOrig="320" w14:anchorId="613C9B92">
          <v:shape id="_x0000_i1076" type="#_x0000_t75" style="width:29.25pt;height:15.75pt" o:ole="">
            <v:imagedata r:id="rId107" o:title=""/>
          </v:shape>
          <o:OLEObject Type="Embed" ProgID="Equation.DSMT4" ShapeID="_x0000_i1076" DrawAspect="Content" ObjectID="_1701239492" r:id="rId108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. Tính số đo các góc của tam giác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560" w:dyaOrig="279" w14:anchorId="19473F9F">
          <v:shape id="_x0000_i1077" type="#_x0000_t75" style="width:27.75pt;height:13.5pt" o:ole="">
            <v:imagedata r:id="rId109" o:title=""/>
          </v:shape>
          <o:OLEObject Type="Embed" ProgID="Equation.DSMT4" ShapeID="_x0000_i1077" DrawAspect="Content" ObjectID="_1701239493" r:id="rId110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, biết rằng tổng số đo ba góc trong một tam giác bằng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499" w:dyaOrig="279" w14:anchorId="6A4E07C6">
          <v:shape id="_x0000_i1078" type="#_x0000_t75" style="width:24.75pt;height:13.5pt" o:ole="">
            <v:imagedata r:id="rId111" o:title=""/>
          </v:shape>
          <o:OLEObject Type="Embed" ProgID="Equation.DSMT4" ShapeID="_x0000_i1078" DrawAspect="Content" ObjectID="_1701239494" r:id="rId112"/>
        </w:object>
      </w:r>
      <w:r w:rsidRPr="007B1C5C">
        <w:rPr>
          <w:rFonts w:ascii="Times New Roman" w:hAnsi="Times New Roman" w:cs="Times New Roman"/>
          <w:sz w:val="24"/>
        </w:rPr>
        <w:t>.</w:t>
      </w:r>
    </w:p>
    <w:p w14:paraId="53997D6E" w14:textId="74F573B5" w:rsidR="007B1C5C" w:rsidRPr="00AF6FA8" w:rsidRDefault="00E6268D" w:rsidP="007B1C5C">
      <w:pPr>
        <w:spacing w:line="288" w:lineRule="auto"/>
        <w:ind w:left="992"/>
        <w:rPr>
          <w:rFonts w:ascii="Times New Roman" w:hAnsi="Times New Roman" w:cs="Times New Roman"/>
          <w:b/>
          <w:bCs/>
          <w:color w:val="FF0000"/>
          <w:sz w:val="24"/>
        </w:rPr>
      </w:pPr>
      <w:r w:rsidRPr="00AF6FA8">
        <w:rPr>
          <w:rFonts w:ascii="Times New Roman" w:hAnsi="Times New Roman" w:cs="Times New Roman"/>
          <w:b/>
          <w:bCs/>
          <w:color w:val="FF0000"/>
          <w:sz w:val="24"/>
        </w:rPr>
        <w:t>DẠNG 4: HÌNH HỌ</w:t>
      </w:r>
      <w:r w:rsidR="007B1C5C" w:rsidRPr="00AF6FA8">
        <w:rPr>
          <w:rFonts w:ascii="Times New Roman" w:hAnsi="Times New Roman" w:cs="Times New Roman"/>
          <w:b/>
          <w:bCs/>
          <w:color w:val="FF0000"/>
          <w:sz w:val="24"/>
        </w:rPr>
        <w:t>C</w:t>
      </w:r>
    </w:p>
    <w:p w14:paraId="4B880935" w14:textId="1ED0ECC6" w:rsidR="00475A55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9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 xml:space="preserve">Cho tam giác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560" w:dyaOrig="279" w14:anchorId="0D2FA568">
          <v:shape id="_x0000_i1079" type="#_x0000_t75" style="width:27.75pt;height:13.5pt" o:ole="">
            <v:imagedata r:id="rId113" o:title=""/>
          </v:shape>
          <o:OLEObject Type="Embed" ProgID="Equation.DSMT4" ShapeID="_x0000_i1079" DrawAspect="Content" ObjectID="_1701239495" r:id="rId114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có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980" w:dyaOrig="279" w14:anchorId="665A80A0">
          <v:shape id="_x0000_i1080" type="#_x0000_t75" style="width:48.75pt;height:13.5pt" o:ole="">
            <v:imagedata r:id="rId115" o:title=""/>
          </v:shape>
          <o:OLEObject Type="Embed" ProgID="Equation.DSMT4" ShapeID="_x0000_i1080" DrawAspect="Content" ObjectID="_1701239496" r:id="rId116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. Gọi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320" w:dyaOrig="260" w14:anchorId="7184947E">
          <v:shape id="_x0000_i1081" type="#_x0000_t75" style="width:15.75pt;height:12.75pt" o:ole="">
            <v:imagedata r:id="rId117" o:title=""/>
          </v:shape>
          <o:OLEObject Type="Embed" ProgID="Equation.DSMT4" ShapeID="_x0000_i1081" DrawAspect="Content" ObjectID="_1701239497" r:id="rId118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là trung điểm của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400" w:dyaOrig="279" w14:anchorId="387D2086">
          <v:shape id="_x0000_i1082" type="#_x0000_t75" style="width:20.25pt;height:13.5pt" o:ole="">
            <v:imagedata r:id="rId119" o:title=""/>
          </v:shape>
          <o:OLEObject Type="Embed" ProgID="Equation.DSMT4" ShapeID="_x0000_i1082" DrawAspect="Content" ObjectID="_1701239498" r:id="rId120"/>
        </w:object>
      </w:r>
      <w:r w:rsidR="00475A55" w:rsidRPr="007B1C5C">
        <w:rPr>
          <w:rFonts w:ascii="Times New Roman" w:hAnsi="Times New Roman" w:cs="Times New Roman"/>
          <w:sz w:val="24"/>
        </w:rPr>
        <w:t>. Chứng minh rằng:</w:t>
      </w:r>
    </w:p>
    <w:p w14:paraId="228AF381" w14:textId="4C05C964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a)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1620" w:dyaOrig="279" w14:anchorId="087A1A95">
          <v:shape id="_x0000_i1083" type="#_x0000_t75" style="width:81pt;height:13.5pt" o:ole="">
            <v:imagedata r:id="rId121" o:title=""/>
          </v:shape>
          <o:OLEObject Type="Embed" ProgID="Equation.DSMT4" ShapeID="_x0000_i1083" DrawAspect="Content" ObjectID="_1701239499" r:id="rId122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10EF0AEC" w14:textId="4DB69458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b) AM là tia phân giác của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560" w:dyaOrig="360" w14:anchorId="68C66279">
          <v:shape id="_x0000_i1084" type="#_x0000_t75" style="width:27.75pt;height:18pt" o:ole="">
            <v:imagedata r:id="rId123" o:title=""/>
          </v:shape>
          <o:OLEObject Type="Embed" ProgID="Equation.DSMT4" ShapeID="_x0000_i1084" DrawAspect="Content" ObjectID="_1701239500" r:id="rId124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68971C3E" w14:textId="73CD6A2F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c)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1080" w:dyaOrig="279" w14:anchorId="2F90B3AF">
          <v:shape id="_x0000_i1085" type="#_x0000_t75" style="width:54pt;height:13.5pt" o:ole="">
            <v:imagedata r:id="rId125" o:title=""/>
          </v:shape>
          <o:OLEObject Type="Embed" ProgID="Equation.DSMT4" ShapeID="_x0000_i1085" DrawAspect="Content" ObjectID="_1701239501" r:id="rId126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334F34AE" w14:textId="5356015D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d) Vẽ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340" w:dyaOrig="260" w14:anchorId="1869EB47">
          <v:shape id="_x0000_i1086" type="#_x0000_t75" style="width:17.25pt;height:12.75pt" o:ole="">
            <v:imagedata r:id="rId127" o:title=""/>
          </v:shape>
          <o:OLEObject Type="Embed" ProgID="Equation.DSMT4" ShapeID="_x0000_i1086" DrawAspect="Content" ObjectID="_1701239502" r:id="rId128"/>
        </w:object>
      </w:r>
      <w:r w:rsidR="004D0BD6" w:rsidRPr="007B1C5C">
        <w:rPr>
          <w:rFonts w:ascii="Times New Roman" w:hAnsi="Times New Roman" w:cs="Times New Roman"/>
          <w:sz w:val="24"/>
        </w:rPr>
        <w:t xml:space="preserve"> </w:t>
      </w:r>
      <w:r w:rsidRPr="007B1C5C">
        <w:rPr>
          <w:rFonts w:ascii="Times New Roman" w:hAnsi="Times New Roman" w:cs="Times New Roman"/>
          <w:sz w:val="24"/>
        </w:rPr>
        <w:t xml:space="preserve">là tia phân giác của góc ngoài ở đỉnh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240" w:dyaOrig="260" w14:anchorId="573651AA">
          <v:shape id="_x0000_i1087" type="#_x0000_t75" style="width:12pt;height:12.75pt" o:ole="">
            <v:imagedata r:id="rId129" o:title=""/>
          </v:shape>
          <o:OLEObject Type="Embed" ProgID="Equation.DSMT4" ShapeID="_x0000_i1087" DrawAspect="Content" ObjectID="_1701239503" r:id="rId130"/>
        </w:object>
      </w:r>
      <w:r w:rsidRPr="007B1C5C">
        <w:rPr>
          <w:rFonts w:ascii="Times New Roman" w:hAnsi="Times New Roman" w:cs="Times New Roman"/>
          <w:sz w:val="24"/>
        </w:rPr>
        <w:t xml:space="preserve"> của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840" w:dyaOrig="279" w14:anchorId="64290376">
          <v:shape id="_x0000_i1088" type="#_x0000_t75" style="width:42pt;height:13.5pt" o:ole="">
            <v:imagedata r:id="rId131" o:title=""/>
          </v:shape>
          <o:OLEObject Type="Embed" ProgID="Equation.DSMT4" ShapeID="_x0000_i1088" DrawAspect="Content" ObjectID="_1701239504" r:id="rId132"/>
        </w:object>
      </w:r>
      <w:r w:rsidRPr="007B1C5C">
        <w:rPr>
          <w:rFonts w:ascii="Times New Roman" w:hAnsi="Times New Roman" w:cs="Times New Roman"/>
          <w:sz w:val="24"/>
        </w:rPr>
        <w:t xml:space="preserve">. Chứng minh: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900" w:dyaOrig="279" w14:anchorId="08D089CB">
          <v:shape id="_x0000_i1089" type="#_x0000_t75" style="width:45pt;height:13.5pt" o:ole="">
            <v:imagedata r:id="rId133" o:title=""/>
          </v:shape>
          <o:OLEObject Type="Embed" ProgID="Equation.DSMT4" ShapeID="_x0000_i1089" DrawAspect="Content" ObjectID="_1701239505" r:id="rId134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793D4381" w14:textId="33AE985D" w:rsidR="007B1C5C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10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 xml:space="preserve">Cho tam giác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560" w:dyaOrig="279" w14:anchorId="239229DC">
          <v:shape id="_x0000_i1090" type="#_x0000_t75" style="width:27.75pt;height:13.5pt" o:ole="">
            <v:imagedata r:id="rId135" o:title=""/>
          </v:shape>
          <o:OLEObject Type="Embed" ProgID="Equation.DSMT4" ShapeID="_x0000_i1090" DrawAspect="Content" ObjectID="_1701239506" r:id="rId136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vuông tại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240" w:dyaOrig="260" w14:anchorId="7B8E0771">
          <v:shape id="_x0000_i1091" type="#_x0000_t75" style="width:12pt;height:12.75pt" o:ole="">
            <v:imagedata r:id="rId137" o:title=""/>
          </v:shape>
          <o:OLEObject Type="Embed" ProgID="Equation.DSMT4" ShapeID="_x0000_i1091" DrawAspect="Content" ObjectID="_1701239507" r:id="rId138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. Trên cạnh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400" w:dyaOrig="279" w14:anchorId="7B149AFA">
          <v:shape id="_x0000_i1092" type="#_x0000_t75" style="width:20.25pt;height:13.5pt" o:ole="">
            <v:imagedata r:id="rId139" o:title=""/>
          </v:shape>
          <o:OLEObject Type="Embed" ProgID="Equation.DSMT4" ShapeID="_x0000_i1092" DrawAspect="Content" ObjectID="_1701239508" r:id="rId140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lấy điểm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240" w:dyaOrig="260" w14:anchorId="1E11ED88">
          <v:shape id="_x0000_i1093" type="#_x0000_t75" style="width:12pt;height:12.75pt" o:ole="">
            <v:imagedata r:id="rId141" o:title=""/>
          </v:shape>
          <o:OLEObject Type="Embed" ProgID="Equation.DSMT4" ShapeID="_x0000_i1093" DrawAspect="Content" ObjectID="_1701239509" r:id="rId142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sao cho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920" w:dyaOrig="260" w14:anchorId="769828EC">
          <v:shape id="_x0000_i1094" type="#_x0000_t75" style="width:45.75pt;height:12.75pt" o:ole="">
            <v:imagedata r:id="rId143" o:title=""/>
          </v:shape>
          <o:OLEObject Type="Embed" ProgID="Equation.DSMT4" ShapeID="_x0000_i1094" DrawAspect="Content" ObjectID="_1701239510" r:id="rId144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. Tia phân giác của góc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240" w:dyaOrig="260" w14:anchorId="6DB68F48">
          <v:shape id="_x0000_i1095" type="#_x0000_t75" style="width:12pt;height:12.75pt" o:ole="">
            <v:imagedata r:id="rId145" o:title=""/>
          </v:shape>
          <o:OLEObject Type="Embed" ProgID="Equation.DSMT4" ShapeID="_x0000_i1095" DrawAspect="Content" ObjectID="_1701239511" r:id="rId146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cắt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420" w:dyaOrig="279" w14:anchorId="21C29D55">
          <v:shape id="_x0000_i1096" type="#_x0000_t75" style="width:21pt;height:13.5pt" o:ole="">
            <v:imagedata r:id="rId147" o:title=""/>
          </v:shape>
          <o:OLEObject Type="Embed" ProgID="Equation.DSMT4" ShapeID="_x0000_i1096" DrawAspect="Content" ObjectID="_1701239512" r:id="rId148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ở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260" w:dyaOrig="260" w14:anchorId="41935188">
          <v:shape id="_x0000_i1097" type="#_x0000_t75" style="width:12.75pt;height:12.75pt" o:ole="">
            <v:imagedata r:id="rId149" o:title=""/>
          </v:shape>
          <o:OLEObject Type="Embed" ProgID="Equation.DSMT4" ShapeID="_x0000_i1097" DrawAspect="Content" ObjectID="_1701239513" r:id="rId150"/>
        </w:object>
      </w:r>
      <w:r w:rsidRPr="007B1C5C">
        <w:rPr>
          <w:rFonts w:ascii="Times New Roman" w:hAnsi="Times New Roman" w:cs="Times New Roman"/>
          <w:sz w:val="24"/>
        </w:rPr>
        <w:t>.</w:t>
      </w:r>
    </w:p>
    <w:p w14:paraId="295A5A3D" w14:textId="4C9F3AAA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a) Chứng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2079" w:dyaOrig="260" w14:anchorId="34FBB0AB">
          <v:shape id="_x0000_i1098" type="#_x0000_t75" style="width:104.25pt;height:12.75pt" o:ole="">
            <v:imagedata r:id="rId151" o:title=""/>
          </v:shape>
          <o:OLEObject Type="Embed" ProgID="Equation.DSMT4" ShapeID="_x0000_i1098" DrawAspect="Content" ObjectID="_1701239514" r:id="rId152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2AD94308" w14:textId="647A4D3E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b) Tính số đo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560" w:dyaOrig="340" w14:anchorId="544A813A">
          <v:shape id="_x0000_i1099" type="#_x0000_t75" style="width:27.75pt;height:17.25pt" o:ole="">
            <v:imagedata r:id="rId153" o:title=""/>
          </v:shape>
          <o:OLEObject Type="Embed" ProgID="Equation.DSMT4" ShapeID="_x0000_i1099" DrawAspect="Content" ObjectID="_1701239515" r:id="rId154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15D007BC" w14:textId="262CE420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c) Chứng minh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999" w:dyaOrig="260" w14:anchorId="5E22F76C">
          <v:shape id="_x0000_i1100" type="#_x0000_t75" style="width:49.5pt;height:12.75pt" o:ole="">
            <v:imagedata r:id="rId155" o:title=""/>
          </v:shape>
          <o:OLEObject Type="Embed" ProgID="Equation.DSMT4" ShapeID="_x0000_i1100" DrawAspect="Content" ObjectID="_1701239516" r:id="rId156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65BD6121" w14:textId="40280DF7" w:rsidR="00475A55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11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 xml:space="preserve">Cho tam giác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840" w:dyaOrig="320" w14:anchorId="0779A24F">
          <v:shape id="_x0000_i1101" type="#_x0000_t75" style="width:42pt;height:15.75pt" o:ole="">
            <v:imagedata r:id="rId157" o:title=""/>
          </v:shape>
          <o:OLEObject Type="Embed" ProgID="Equation.DSMT4" ShapeID="_x0000_i1101" DrawAspect="Content" ObjectID="_1701239517" r:id="rId158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là trung điểm của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639" w:dyaOrig="320" w14:anchorId="2163110E">
          <v:shape id="_x0000_i1102" type="#_x0000_t75" style="width:31.5pt;height:15.75pt" o:ole="">
            <v:imagedata r:id="rId159" o:title=""/>
          </v:shape>
          <o:OLEObject Type="Embed" ProgID="Equation.DSMT4" ShapeID="_x0000_i1102" DrawAspect="Content" ObjectID="_1701239518" r:id="rId160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là trung điểm của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420" w:dyaOrig="279" w14:anchorId="68CD5532">
          <v:shape id="_x0000_i1103" type="#_x0000_t75" style="width:21pt;height:13.5pt" o:ole="">
            <v:imagedata r:id="rId161" o:title=""/>
          </v:shape>
          <o:OLEObject Type="Embed" ProgID="Equation.DSMT4" ShapeID="_x0000_i1103" DrawAspect="Content" ObjectID="_1701239519" r:id="rId162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. Lấy điểm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260" w:dyaOrig="260" w14:anchorId="115BD73F">
          <v:shape id="_x0000_i1104" type="#_x0000_t75" style="width:12.75pt;height:12.75pt" o:ole="">
            <v:imagedata r:id="rId163" o:title=""/>
          </v:shape>
          <o:OLEObject Type="Embed" ProgID="Equation.DSMT4" ShapeID="_x0000_i1104" DrawAspect="Content" ObjectID="_1701239520" r:id="rId164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sao cho</w:t>
      </w:r>
      <w:r w:rsidR="004D0BD6" w:rsidRPr="007B1C5C">
        <w:rPr>
          <w:rFonts w:ascii="Times New Roman" w:hAnsi="Times New Roman" w:cs="Times New Roman"/>
          <w:sz w:val="24"/>
        </w:rPr>
        <w:t xml:space="preserve">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240" w:dyaOrig="260" w14:anchorId="0F841D9D">
          <v:shape id="_x0000_i1105" type="#_x0000_t75" style="width:12pt;height:12.75pt" o:ole="">
            <v:imagedata r:id="rId165" o:title=""/>
          </v:shape>
          <o:OLEObject Type="Embed" ProgID="Equation.DSMT4" ShapeID="_x0000_i1105" DrawAspect="Content" ObjectID="_1701239521" r:id="rId166"/>
        </w:object>
      </w:r>
      <w:r w:rsidR="004D0BD6" w:rsidRPr="007B1C5C">
        <w:rPr>
          <w:rFonts w:ascii="Times New Roman" w:hAnsi="Times New Roman" w:cs="Times New Roman"/>
          <w:sz w:val="24"/>
        </w:rPr>
        <w:t xml:space="preserve"> </w:t>
      </w:r>
      <w:r w:rsidR="00475A55" w:rsidRPr="007B1C5C">
        <w:rPr>
          <w:rFonts w:ascii="Times New Roman" w:hAnsi="Times New Roman" w:cs="Times New Roman"/>
          <w:sz w:val="24"/>
        </w:rPr>
        <w:t>là</w:t>
      </w:r>
      <w:r w:rsidR="004D0BD6" w:rsidRPr="007B1C5C">
        <w:rPr>
          <w:rFonts w:ascii="Times New Roman" w:hAnsi="Times New Roman" w:cs="Times New Roman"/>
          <w:sz w:val="24"/>
        </w:rPr>
        <w:t xml:space="preserve"> </w:t>
      </w:r>
      <w:r w:rsidR="00475A55" w:rsidRPr="007B1C5C">
        <w:rPr>
          <w:rFonts w:ascii="Times New Roman" w:hAnsi="Times New Roman" w:cs="Times New Roman"/>
          <w:sz w:val="24"/>
        </w:rPr>
        <w:t>trung</w:t>
      </w:r>
      <w:r w:rsidR="004D0BD6" w:rsidRPr="007B1C5C">
        <w:rPr>
          <w:rFonts w:ascii="Times New Roman" w:hAnsi="Times New Roman" w:cs="Times New Roman"/>
          <w:sz w:val="24"/>
        </w:rPr>
        <w:t xml:space="preserve"> </w:t>
      </w:r>
      <w:r w:rsidR="00475A55" w:rsidRPr="007B1C5C">
        <w:rPr>
          <w:rFonts w:ascii="Times New Roman" w:hAnsi="Times New Roman" w:cs="Times New Roman"/>
          <w:sz w:val="24"/>
        </w:rPr>
        <w:t>điểm</w:t>
      </w:r>
      <w:r w:rsidR="004D0BD6" w:rsidRPr="007B1C5C">
        <w:rPr>
          <w:rFonts w:ascii="Times New Roman" w:hAnsi="Times New Roman" w:cs="Times New Roman"/>
          <w:sz w:val="24"/>
        </w:rPr>
        <w:t xml:space="preserve"> </w:t>
      </w:r>
      <w:r w:rsidR="00475A55" w:rsidRPr="007B1C5C">
        <w:rPr>
          <w:rFonts w:ascii="Times New Roman" w:hAnsi="Times New Roman" w:cs="Times New Roman"/>
          <w:sz w:val="24"/>
        </w:rPr>
        <w:t>của</w:t>
      </w:r>
      <w:r w:rsidR="004D0BD6" w:rsidRPr="007B1C5C">
        <w:rPr>
          <w:rFonts w:ascii="Times New Roman" w:hAnsi="Times New Roman" w:cs="Times New Roman"/>
          <w:sz w:val="24"/>
        </w:rPr>
        <w:t xml:space="preserve">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420" w:dyaOrig="260" w14:anchorId="5D466755">
          <v:shape id="_x0000_i1106" type="#_x0000_t75" style="width:21pt;height:12.75pt" o:ole="">
            <v:imagedata r:id="rId167" o:title=""/>
          </v:shape>
          <o:OLEObject Type="Embed" ProgID="Equation.DSMT4" ShapeID="_x0000_i1106" DrawAspect="Content" ObjectID="_1701239522" r:id="rId168"/>
        </w:object>
      </w:r>
      <w:r w:rsidR="004D0BD6" w:rsidRPr="007B1C5C">
        <w:rPr>
          <w:rFonts w:ascii="Times New Roman" w:hAnsi="Times New Roman" w:cs="Times New Roman"/>
          <w:sz w:val="24"/>
        </w:rPr>
        <w:t xml:space="preserve">. </w:t>
      </w:r>
      <w:r w:rsidR="00475A55" w:rsidRPr="007B1C5C">
        <w:rPr>
          <w:rFonts w:ascii="Times New Roman" w:hAnsi="Times New Roman" w:cs="Times New Roman"/>
          <w:sz w:val="24"/>
        </w:rPr>
        <w:t>Chứng</w:t>
      </w:r>
      <w:r w:rsidR="004D0BD6" w:rsidRPr="007B1C5C">
        <w:rPr>
          <w:rFonts w:ascii="Times New Roman" w:hAnsi="Times New Roman" w:cs="Times New Roman"/>
          <w:sz w:val="24"/>
        </w:rPr>
        <w:t xml:space="preserve"> </w:t>
      </w:r>
      <w:r w:rsidR="00475A55" w:rsidRPr="007B1C5C">
        <w:rPr>
          <w:rFonts w:ascii="Times New Roman" w:hAnsi="Times New Roman" w:cs="Times New Roman"/>
          <w:sz w:val="24"/>
        </w:rPr>
        <w:t>minh:</w:t>
      </w:r>
    </w:p>
    <w:p w14:paraId="3C6526D1" w14:textId="3690C949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a)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1560" w:dyaOrig="279" w14:anchorId="717C6C20">
          <v:shape id="_x0000_i1107" type="#_x0000_t75" style="width:78pt;height:13.5pt" o:ole="">
            <v:imagedata r:id="rId169" o:title=""/>
          </v:shape>
          <o:OLEObject Type="Embed" ProgID="Equation.DSMT4" ShapeID="_x0000_i1107" DrawAspect="Content" ObjectID="_1701239523" r:id="rId170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1D4D7105" w14:textId="490CB081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b)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980" w:dyaOrig="279" w14:anchorId="7C93C464">
          <v:shape id="_x0000_i1108" type="#_x0000_t75" style="width:48.75pt;height:13.5pt" o:ole="">
            <v:imagedata r:id="rId171" o:title=""/>
          </v:shape>
          <o:OLEObject Type="Embed" ProgID="Equation.DSMT4" ShapeID="_x0000_i1108" DrawAspect="Content" ObjectID="_1701239524" r:id="rId172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1CCD3C04" w14:textId="08FCD8DB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c)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880" w:dyaOrig="320" w14:anchorId="3D2AA651">
          <v:shape id="_x0000_i1109" type="#_x0000_t75" style="width:44.25pt;height:15.75pt" o:ole="">
            <v:imagedata r:id="rId173" o:title=""/>
          </v:shape>
          <o:OLEObject Type="Embed" ProgID="Equation.DSMT4" ShapeID="_x0000_i1109" DrawAspect="Content" ObjectID="_1701239525" r:id="rId174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680F36EB" w14:textId="44D481BD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d)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940" w:dyaOrig="320" w14:anchorId="0C2DCD34">
          <v:shape id="_x0000_i1110" type="#_x0000_t75" style="width:47.25pt;height:15.75pt" o:ole="">
            <v:imagedata r:id="rId175" o:title=""/>
          </v:shape>
          <o:OLEObject Type="Embed" ProgID="Equation.DSMT4" ShapeID="_x0000_i1110" DrawAspect="Content" ObjectID="_1701239526" r:id="rId176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2939C118" w14:textId="1F73AAE9" w:rsidR="007B1C5C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12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 xml:space="preserve">Cho tam giác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560" w:dyaOrig="279" w14:anchorId="05384B21">
          <v:shape id="_x0000_i1111" type="#_x0000_t75" style="width:27.75pt;height:13.5pt" o:ole="">
            <v:imagedata r:id="rId177" o:title=""/>
          </v:shape>
          <o:OLEObject Type="Embed" ProgID="Equation.DSMT4" ShapeID="_x0000_i1111" DrawAspect="Content" ObjectID="_1701239527" r:id="rId178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có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940" w:dyaOrig="279" w14:anchorId="7A7F2E67">
          <v:shape id="_x0000_i1112" type="#_x0000_t75" style="width:47.25pt;height:13.5pt" o:ole="">
            <v:imagedata r:id="rId179" o:title=""/>
          </v:shape>
          <o:OLEObject Type="Embed" ProgID="Equation.DSMT4" ShapeID="_x0000_i1112" DrawAspect="Content" ObjectID="_1701239528" r:id="rId180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. Trên tia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380" w:dyaOrig="260" w14:anchorId="2C9C6A72">
          <v:shape id="_x0000_i1113" type="#_x0000_t75" style="width:18.75pt;height:12.75pt" o:ole="">
            <v:imagedata r:id="rId181" o:title=""/>
          </v:shape>
          <o:OLEObject Type="Embed" ProgID="Equation.DSMT4" ShapeID="_x0000_i1113" DrawAspect="Content" ObjectID="_1701239529" r:id="rId182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lấy điểm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260" w:dyaOrig="260" w14:anchorId="30A27FA1">
          <v:shape id="_x0000_i1114" type="#_x0000_t75" style="width:12.75pt;height:12.75pt" o:ole="">
            <v:imagedata r:id="rId183" o:title=""/>
          </v:shape>
          <o:OLEObject Type="Embed" ProgID="Equation.DSMT4" ShapeID="_x0000_i1114" DrawAspect="Content" ObjectID="_1701239530" r:id="rId184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sao cho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980" w:dyaOrig="279" w14:anchorId="492E240D">
          <v:shape id="_x0000_i1115" type="#_x0000_t75" style="width:48.75pt;height:13.5pt" o:ole="">
            <v:imagedata r:id="rId185" o:title=""/>
          </v:shape>
          <o:OLEObject Type="Embed" ProgID="Equation.DSMT4" ShapeID="_x0000_i1115" DrawAspect="Content" ObjectID="_1701239531" r:id="rId186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. Tia phân giác của góc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240" w:dyaOrig="260" w14:anchorId="52A6A885">
          <v:shape id="_x0000_i1116" type="#_x0000_t75" style="width:12pt;height:12.75pt" o:ole="">
            <v:imagedata r:id="rId187" o:title=""/>
          </v:shape>
          <o:OLEObject Type="Embed" ProgID="Equation.DSMT4" ShapeID="_x0000_i1116" DrawAspect="Content" ObjectID="_1701239532" r:id="rId188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cắt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420" w:dyaOrig="279" w14:anchorId="14FEC4D9">
          <v:shape id="_x0000_i1117" type="#_x0000_t75" style="width:21pt;height:13.5pt" o:ole="">
            <v:imagedata r:id="rId189" o:title=""/>
          </v:shape>
          <o:OLEObject Type="Embed" ProgID="Equation.DSMT4" ShapeID="_x0000_i1117" DrawAspect="Content" ObjectID="_1701239533" r:id="rId190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và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440" w:dyaOrig="279" w14:anchorId="1F1F4A79">
          <v:shape id="_x0000_i1118" type="#_x0000_t75" style="width:22.5pt;height:13.5pt" o:ole="">
            <v:imagedata r:id="rId191" o:title=""/>
          </v:shape>
          <o:OLEObject Type="Embed" ProgID="Equation.DSMT4" ShapeID="_x0000_i1118" DrawAspect="Content" ObjectID="_1701239534" r:id="rId192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lần lượt tại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240" w:dyaOrig="260" w14:anchorId="7ED603BB">
          <v:shape id="_x0000_i1119" type="#_x0000_t75" style="width:12pt;height:12.75pt" o:ole="">
            <v:imagedata r:id="rId193" o:title=""/>
          </v:shape>
          <o:OLEObject Type="Embed" ProgID="Equation.DSMT4" ShapeID="_x0000_i1119" DrawAspect="Content" ObjectID="_1701239535" r:id="rId194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và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200" w:dyaOrig="260" w14:anchorId="019A8601">
          <v:shape id="_x0000_i1120" type="#_x0000_t75" style="width:9.75pt;height:12.75pt" o:ole="">
            <v:imagedata r:id="rId195" o:title=""/>
          </v:shape>
          <o:OLEObject Type="Embed" ProgID="Equation.DSMT4" ShapeID="_x0000_i1120" DrawAspect="Content" ObjectID="_1701239536" r:id="rId196"/>
        </w:object>
      </w:r>
      <w:r w:rsidRPr="007B1C5C">
        <w:rPr>
          <w:rFonts w:ascii="Times New Roman" w:hAnsi="Times New Roman" w:cs="Times New Roman"/>
          <w:sz w:val="24"/>
        </w:rPr>
        <w:t>.</w:t>
      </w:r>
    </w:p>
    <w:p w14:paraId="302976DA" w14:textId="35E40190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a) Chứng minh rằng: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1540" w:dyaOrig="279" w14:anchorId="6FA6D5D2">
          <v:shape id="_x0000_i1121" type="#_x0000_t75" style="width:77.25pt;height:13.5pt" o:ole="">
            <v:imagedata r:id="rId197" o:title=""/>
          </v:shape>
          <o:OLEObject Type="Embed" ProgID="Equation.DSMT4" ShapeID="_x0000_i1121" DrawAspect="Content" ObjectID="_1701239537" r:id="rId198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561EF522" w14:textId="5C7A64E1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b) Chứng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1380" w:dyaOrig="279" w14:anchorId="631B70A3">
          <v:shape id="_x0000_i1122" type="#_x0000_t75" style="width:69pt;height:13.5pt" o:ole="">
            <v:imagedata r:id="rId199" o:title=""/>
          </v:shape>
          <o:OLEObject Type="Embed" ProgID="Equation.DSMT4" ShapeID="_x0000_i1122" DrawAspect="Content" ObjectID="_1701239538" r:id="rId200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3F457B43" w14:textId="1CECAEE7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c) Từ </w:t>
      </w:r>
      <w:r w:rsidR="00EA11DC" w:rsidRPr="007B1C5C">
        <w:rPr>
          <w:rFonts w:ascii="Times New Roman" w:hAnsi="Times New Roman" w:cs="Times New Roman"/>
          <w:position w:val="-4"/>
          <w:sz w:val="24"/>
        </w:rPr>
        <w:object w:dxaOrig="240" w:dyaOrig="260" w14:anchorId="74D3A5F3">
          <v:shape id="_x0000_i1123" type="#_x0000_t75" style="width:12pt;height:12.75pt" o:ole="">
            <v:imagedata r:id="rId201" o:title=""/>
          </v:shape>
          <o:OLEObject Type="Embed" ProgID="Equation.DSMT4" ShapeID="_x0000_i1123" DrawAspect="Content" ObjectID="_1701239539" r:id="rId202"/>
        </w:object>
      </w:r>
      <w:r w:rsidRPr="007B1C5C">
        <w:rPr>
          <w:rFonts w:ascii="Times New Roman" w:hAnsi="Times New Roman" w:cs="Times New Roman"/>
          <w:sz w:val="24"/>
        </w:rPr>
        <w:t xml:space="preserve"> kẻ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1359" w:dyaOrig="320" w14:anchorId="156114DA">
          <v:shape id="_x0000_i1124" type="#_x0000_t75" style="width:68.25pt;height:15.75pt" o:ole="">
            <v:imagedata r:id="rId203" o:title=""/>
          </v:shape>
          <o:OLEObject Type="Embed" ProgID="Equation.DSMT4" ShapeID="_x0000_i1124" DrawAspect="Content" ObjectID="_1701239540" r:id="rId204"/>
        </w:object>
      </w:r>
      <w:r w:rsidRPr="007B1C5C">
        <w:rPr>
          <w:rFonts w:ascii="Times New Roman" w:hAnsi="Times New Roman" w:cs="Times New Roman"/>
          <w:sz w:val="24"/>
        </w:rPr>
        <w:t xml:space="preserve"> thuộc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440" w:dyaOrig="279" w14:anchorId="2804935B">
          <v:shape id="_x0000_i1125" type="#_x0000_t75" style="width:22.5pt;height:13.5pt" o:ole="">
            <v:imagedata r:id="rId205" o:title=""/>
          </v:shape>
          <o:OLEObject Type="Embed" ProgID="Equation.DSMT4" ShapeID="_x0000_i1125" DrawAspect="Content" ObjectID="_1701239541" r:id="rId206"/>
        </w:object>
      </w:r>
      <w:r w:rsidRPr="007B1C5C">
        <w:rPr>
          <w:rFonts w:ascii="Times New Roman" w:hAnsi="Times New Roman" w:cs="Times New Roman"/>
          <w:sz w:val="24"/>
        </w:rPr>
        <w:t xml:space="preserve">. Chứng minh: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960" w:dyaOrig="279" w14:anchorId="5D92D7EC">
          <v:shape id="_x0000_i1126" type="#_x0000_t75" style="width:48.75pt;height:13.5pt" o:ole="">
            <v:imagedata r:id="rId207" o:title=""/>
          </v:shape>
          <o:OLEObject Type="Embed" ProgID="Equation.DSMT4" ShapeID="_x0000_i1126" DrawAspect="Content" ObjectID="_1701239542" r:id="rId208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00893405" w14:textId="2D959670" w:rsidR="007B1C5C" w:rsidRPr="005E11DD" w:rsidRDefault="005E11DD" w:rsidP="007B1C5C">
      <w:pPr>
        <w:spacing w:line="288" w:lineRule="auto"/>
        <w:ind w:left="992"/>
        <w:rPr>
          <w:rFonts w:ascii="Times New Roman" w:hAnsi="Times New Roman" w:cs="Times New Roman"/>
          <w:b/>
          <w:bCs/>
          <w:color w:val="FF0000"/>
          <w:sz w:val="24"/>
        </w:rPr>
      </w:pPr>
      <w:r w:rsidRPr="005E11DD">
        <w:rPr>
          <w:rFonts w:ascii="Times New Roman" w:hAnsi="Times New Roman" w:cs="Times New Roman"/>
          <w:b/>
          <w:bCs/>
          <w:color w:val="FF0000"/>
          <w:sz w:val="24"/>
        </w:rPr>
        <w:t>DẠNG 5: MỘT SỐ BÀI TOÁN NÂNG CAO</w:t>
      </w:r>
    </w:p>
    <w:p w14:paraId="18010D37" w14:textId="3400C978" w:rsidR="007B1C5C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13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 xml:space="preserve">Cho bốn số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840" w:dyaOrig="320" w14:anchorId="1221061F">
          <v:shape id="_x0000_i1127" type="#_x0000_t75" style="width:42pt;height:15.75pt" o:ole="">
            <v:imagedata r:id="rId209" o:title=""/>
          </v:shape>
          <o:OLEObject Type="Embed" ProgID="Equation.DSMT4" ShapeID="_x0000_i1127" DrawAspect="Content" ObjectID="_1701239543" r:id="rId210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sao cho a.b.c.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580" w:dyaOrig="279" w14:anchorId="2C5F43C3">
          <v:shape id="_x0000_i1128" type="#_x0000_t75" style="width:29.25pt;height:13.5pt" o:ole="">
            <v:imagedata r:id="rId211" o:title=""/>
          </v:shape>
          <o:OLEObject Type="Embed" ProgID="Equation.DSMT4" ShapeID="_x0000_i1128" DrawAspect="Content" ObjectID="_1701239544" r:id="rId212"/>
        </w:object>
      </w:r>
      <w:r w:rsidRPr="007B1C5C">
        <w:rPr>
          <w:rFonts w:ascii="Times New Roman" w:hAnsi="Times New Roman" w:cs="Times New Roman"/>
          <w:sz w:val="24"/>
        </w:rPr>
        <w:t>.</w:t>
      </w:r>
    </w:p>
    <w:p w14:paraId="18E1EB77" w14:textId="0E759298" w:rsidR="007B1C5C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Biết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4520" w:dyaOrig="620" w14:anchorId="77130044">
          <v:shape id="_x0000_i1129" type="#_x0000_t75" style="width:225.75pt;height:30.75pt" o:ole="">
            <v:imagedata r:id="rId213" o:title=""/>
          </v:shape>
          <o:OLEObject Type="Embed" ProgID="Equation.DSMT4" ShapeID="_x0000_i1129" DrawAspect="Content" ObjectID="_1701239545" r:id="rId214"/>
        </w:object>
      </w:r>
      <w:r w:rsidRPr="007B1C5C">
        <w:rPr>
          <w:rFonts w:ascii="Times New Roman" w:hAnsi="Times New Roman" w:cs="Times New Roman"/>
          <w:sz w:val="24"/>
        </w:rPr>
        <w:t xml:space="preserve">. Tính giá trị của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200" w:dyaOrig="279" w14:anchorId="63E61EBC">
          <v:shape id="_x0000_i1130" type="#_x0000_t75" style="width:9.75pt;height:13.5pt" o:ole="">
            <v:imagedata r:id="rId215" o:title=""/>
          </v:shape>
          <o:OLEObject Type="Embed" ProgID="Equation.DSMT4" ShapeID="_x0000_i1130" DrawAspect="Content" ObjectID="_1701239546" r:id="rId216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7A6C426D" w14:textId="0973C490" w:rsidR="007B1C5C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14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 xml:space="preserve">Tìm các số hữu tỉ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620" w:dyaOrig="260" w14:anchorId="1B42763A">
          <v:shape id="_x0000_i1131" type="#_x0000_t75" style="width:30.75pt;height:12.75pt" o:ole="">
            <v:imagedata r:id="rId217" o:title=""/>
          </v:shape>
          <o:OLEObject Type="Embed" ProgID="Equation.DSMT4" ShapeID="_x0000_i1131" DrawAspect="Content" ObjectID="_1701239547" r:id="rId218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biết rằng: </w:t>
      </w:r>
      <w:r w:rsidR="00EA11DC" w:rsidRPr="007B1C5C">
        <w:rPr>
          <w:rFonts w:ascii="Times New Roman" w:hAnsi="Times New Roman" w:cs="Times New Roman"/>
          <w:position w:val="-10"/>
          <w:sz w:val="24"/>
        </w:rPr>
        <w:object w:dxaOrig="5020" w:dyaOrig="320" w14:anchorId="7C04D3FC">
          <v:shape id="_x0000_i1132" type="#_x0000_t75" style="width:250.5pt;height:15.75pt" o:ole="">
            <v:imagedata r:id="rId219" o:title=""/>
          </v:shape>
          <o:OLEObject Type="Embed" ProgID="Equation.DSMT4" ShapeID="_x0000_i1132" DrawAspect="Content" ObjectID="_1701239548" r:id="rId220"/>
        </w:object>
      </w:r>
      <w:r w:rsidRPr="007B1C5C">
        <w:rPr>
          <w:rFonts w:ascii="Times New Roman" w:hAnsi="Times New Roman" w:cs="Times New Roman"/>
          <w:sz w:val="24"/>
        </w:rPr>
        <w:t>.</w:t>
      </w:r>
    </w:p>
    <w:p w14:paraId="39013C96" w14:textId="3DEC3F28" w:rsidR="00475A55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15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 xml:space="preserve">Tìm số nguyên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200" w:dyaOrig="220" w14:anchorId="010BE4A1">
          <v:shape id="_x0000_i1133" type="#_x0000_t75" style="width:9.75pt;height:11.25pt" o:ole="">
            <v:imagedata r:id="rId221" o:title=""/>
          </v:shape>
          <o:OLEObject Type="Embed" ProgID="Equation.DSMT4" ShapeID="_x0000_i1133" DrawAspect="Content" ObjectID="_1701239549" r:id="rId222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 để các biểu thức sau có giá trị nguyên:</w:t>
      </w:r>
    </w:p>
    <w:p w14:paraId="2AA0C878" w14:textId="1661DE7A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 xml:space="preserve">a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1080" w:dyaOrig="620" w14:anchorId="3DFA60D7">
          <v:shape id="_x0000_i1134" type="#_x0000_t75" style="width:54pt;height:30.75pt" o:ole="">
            <v:imagedata r:id="rId223" o:title=""/>
          </v:shape>
          <o:OLEObject Type="Embed" ProgID="Equation.DSMT4" ShapeID="_x0000_i1134" DrawAspect="Content" ObjectID="_1701239550" r:id="rId224"/>
        </w:object>
      </w:r>
    </w:p>
    <w:p w14:paraId="6011245F" w14:textId="678761D1" w:rsidR="00475A55" w:rsidRPr="007B1C5C" w:rsidRDefault="00475A55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lastRenderedPageBreak/>
        <w:t xml:space="preserve">b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1040" w:dyaOrig="620" w14:anchorId="2C1DBBAB">
          <v:shape id="_x0000_i1135" type="#_x0000_t75" style="width:51.75pt;height:30.75pt" o:ole="">
            <v:imagedata r:id="rId225" o:title=""/>
          </v:shape>
          <o:OLEObject Type="Embed" ProgID="Equation.DSMT4" ShapeID="_x0000_i1135" DrawAspect="Content" ObjectID="_1701239551" r:id="rId226"/>
        </w:object>
      </w:r>
    </w:p>
    <w:p w14:paraId="689B5B9B" w14:textId="1E14DF95" w:rsidR="007B1C5C" w:rsidRPr="007B1C5C" w:rsidRDefault="00A00018" w:rsidP="007B1C5C">
      <w:pPr>
        <w:spacing w:line="288" w:lineRule="auto"/>
        <w:ind w:left="992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sz w:val="24"/>
        </w:rPr>
        <w:t>c</w:t>
      </w:r>
      <w:r w:rsidR="00475A55" w:rsidRPr="007B1C5C">
        <w:rPr>
          <w:rFonts w:ascii="Times New Roman" w:hAnsi="Times New Roman" w:cs="Times New Roman"/>
          <w:sz w:val="24"/>
        </w:rPr>
        <w:t xml:space="preserve">) </w:t>
      </w:r>
      <w:r w:rsidR="00EA11DC" w:rsidRPr="007B1C5C">
        <w:rPr>
          <w:rFonts w:ascii="Times New Roman" w:hAnsi="Times New Roman" w:cs="Times New Roman"/>
          <w:position w:val="-24"/>
          <w:sz w:val="24"/>
        </w:rPr>
        <w:object w:dxaOrig="1060" w:dyaOrig="620" w14:anchorId="42FCF575">
          <v:shape id="_x0000_i1136" type="#_x0000_t75" style="width:53.25pt;height:30.75pt" o:ole="">
            <v:imagedata r:id="rId227" o:title=""/>
          </v:shape>
          <o:OLEObject Type="Embed" ProgID="Equation.DSMT4" ShapeID="_x0000_i1136" DrawAspect="Content" ObjectID="_1701239552" r:id="rId228"/>
        </w:object>
      </w:r>
      <w:r w:rsidR="007B1C5C" w:rsidRPr="007B1C5C">
        <w:rPr>
          <w:rFonts w:ascii="Times New Roman" w:hAnsi="Times New Roman" w:cs="Times New Roman"/>
          <w:sz w:val="24"/>
        </w:rPr>
        <w:t>.</w:t>
      </w:r>
    </w:p>
    <w:p w14:paraId="6BC64CDF" w14:textId="1A9D34D3" w:rsidR="007B1C5C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16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 xml:space="preserve">Tìm x, biết: </w:t>
      </w:r>
      <w:r w:rsidR="00EA11DC" w:rsidRPr="00EA11DC">
        <w:rPr>
          <w:rFonts w:ascii="Times New Roman" w:hAnsi="Times New Roman" w:cs="Times New Roman"/>
          <w:position w:val="-10"/>
          <w:sz w:val="24"/>
        </w:rPr>
        <w:object w:dxaOrig="1920" w:dyaOrig="320" w14:anchorId="682255CD">
          <v:shape id="_x0000_i1137" type="#_x0000_t75" style="width:95.25pt;height:15.75pt" o:ole="">
            <v:imagedata r:id="rId229" o:title=""/>
          </v:shape>
          <o:OLEObject Type="Embed" ProgID="Equation.DSMT4" ShapeID="_x0000_i1137" DrawAspect="Content" ObjectID="_1701239553" r:id="rId230"/>
        </w:object>
      </w:r>
      <w:r w:rsidRPr="007B1C5C">
        <w:rPr>
          <w:rFonts w:ascii="Times New Roman" w:hAnsi="Times New Roman" w:cs="Times New Roman"/>
          <w:sz w:val="24"/>
        </w:rPr>
        <w:t>.</w:t>
      </w:r>
    </w:p>
    <w:p w14:paraId="690DB189" w14:textId="5C32253B" w:rsidR="007B1C5C" w:rsidRPr="007B1C5C" w:rsidRDefault="007B1C5C" w:rsidP="007B1C5C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7B1C5C">
        <w:rPr>
          <w:rFonts w:ascii="Times New Roman" w:hAnsi="Times New Roman" w:cs="Times New Roman"/>
          <w:b/>
          <w:color w:val="0000FF"/>
          <w:sz w:val="24"/>
        </w:rPr>
        <w:t>Bài 17:</w:t>
      </w:r>
      <w:r w:rsidRPr="007B1C5C">
        <w:rPr>
          <w:rFonts w:ascii="Times New Roman" w:hAnsi="Times New Roman" w:cs="Times New Roman"/>
          <w:b/>
          <w:color w:val="0000FF"/>
          <w:sz w:val="24"/>
        </w:rPr>
        <w:tab/>
      </w:r>
      <w:r w:rsidR="00475A55" w:rsidRPr="007B1C5C">
        <w:rPr>
          <w:rFonts w:ascii="Times New Roman" w:hAnsi="Times New Roman" w:cs="Times New Roman"/>
          <w:sz w:val="24"/>
        </w:rPr>
        <w:t xml:space="preserve">Cho số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2020" w:dyaOrig="320" w14:anchorId="4A7E406F">
          <v:shape id="_x0000_i1138" type="#_x0000_t75" style="width:101.25pt;height:15.75pt" o:ole="">
            <v:imagedata r:id="rId231" o:title=""/>
          </v:shape>
          <o:OLEObject Type="Embed" ProgID="Equation.DSMT4" ShapeID="_x0000_i1138" DrawAspect="Content" ObjectID="_1701239554" r:id="rId232"/>
        </w:object>
      </w:r>
      <w:r w:rsidR="00475A55" w:rsidRPr="007B1C5C">
        <w:rPr>
          <w:rFonts w:ascii="Times New Roman" w:hAnsi="Times New Roman" w:cs="Times New Roman"/>
          <w:sz w:val="24"/>
        </w:rPr>
        <w:t xml:space="preserve">. Tìm chữ số hàng đơn vị của số </w:t>
      </w:r>
      <w:r w:rsidR="00EA11DC" w:rsidRPr="007B1C5C">
        <w:rPr>
          <w:rFonts w:ascii="Times New Roman" w:hAnsi="Times New Roman" w:cs="Times New Roman"/>
          <w:position w:val="-6"/>
          <w:sz w:val="24"/>
        </w:rPr>
        <w:object w:dxaOrig="200" w:dyaOrig="220" w14:anchorId="5A6E5F5A">
          <v:shape id="_x0000_i1139" type="#_x0000_t75" style="width:9.75pt;height:11.25pt" o:ole="">
            <v:imagedata r:id="rId233" o:title=""/>
          </v:shape>
          <o:OLEObject Type="Embed" ProgID="Equation.DSMT4" ShapeID="_x0000_i1139" DrawAspect="Content" ObjectID="_1701239555" r:id="rId234"/>
        </w:object>
      </w:r>
      <w:r w:rsidRPr="007B1C5C">
        <w:rPr>
          <w:rFonts w:ascii="Times New Roman" w:hAnsi="Times New Roman" w:cs="Times New Roman"/>
          <w:sz w:val="24"/>
        </w:rPr>
        <w:t>.</w:t>
      </w:r>
      <w:bookmarkStart w:id="0" w:name="_GoBack"/>
      <w:bookmarkEnd w:id="0"/>
    </w:p>
    <w:sectPr w:rsidR="007B1C5C" w:rsidRPr="007B1C5C" w:rsidSect="007B1C5C">
      <w:pgSz w:w="11906" w:h="16838"/>
      <w:pgMar w:top="850" w:right="850" w:bottom="850" w:left="850" w:header="397" w:footer="39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F457D5"/>
    <w:multiLevelType w:val="hybridMultilevel"/>
    <w:tmpl w:val="F982A990"/>
    <w:lvl w:ilvl="0" w:tplc="DDF45CD8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" w15:restartNumberingAfterBreak="0">
    <w:nsid w:val="1B76396A"/>
    <w:multiLevelType w:val="hybridMultilevel"/>
    <w:tmpl w:val="EF02E8D6"/>
    <w:lvl w:ilvl="0" w:tplc="8C50781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E938CA"/>
    <w:multiLevelType w:val="hybridMultilevel"/>
    <w:tmpl w:val="45E4B9EA"/>
    <w:lvl w:ilvl="0" w:tplc="CED0A76C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3" w15:restartNumberingAfterBreak="0">
    <w:nsid w:val="39650DBD"/>
    <w:multiLevelType w:val="hybridMultilevel"/>
    <w:tmpl w:val="1DE6542E"/>
    <w:lvl w:ilvl="0" w:tplc="777C40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6049DC"/>
    <w:multiLevelType w:val="hybridMultilevel"/>
    <w:tmpl w:val="1916C730"/>
    <w:lvl w:ilvl="0" w:tplc="CED0A76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755D98"/>
    <w:multiLevelType w:val="hybridMultilevel"/>
    <w:tmpl w:val="31AE6808"/>
    <w:lvl w:ilvl="0" w:tplc="DE38C69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5A55"/>
    <w:rsid w:val="000042AB"/>
    <w:rsid w:val="000167AC"/>
    <w:rsid w:val="000377E0"/>
    <w:rsid w:val="00043213"/>
    <w:rsid w:val="00052F1C"/>
    <w:rsid w:val="000814F9"/>
    <w:rsid w:val="000E12C7"/>
    <w:rsid w:val="000E1B10"/>
    <w:rsid w:val="00113963"/>
    <w:rsid w:val="00125D99"/>
    <w:rsid w:val="00141660"/>
    <w:rsid w:val="00197F72"/>
    <w:rsid w:val="002026ED"/>
    <w:rsid w:val="002B100F"/>
    <w:rsid w:val="003B4885"/>
    <w:rsid w:val="00447342"/>
    <w:rsid w:val="00475A55"/>
    <w:rsid w:val="004A04F6"/>
    <w:rsid w:val="004D0BD6"/>
    <w:rsid w:val="005E0903"/>
    <w:rsid w:val="005E11DD"/>
    <w:rsid w:val="006B21B5"/>
    <w:rsid w:val="006D126A"/>
    <w:rsid w:val="006F76DF"/>
    <w:rsid w:val="007B1C5C"/>
    <w:rsid w:val="009B2613"/>
    <w:rsid w:val="00A00018"/>
    <w:rsid w:val="00A42340"/>
    <w:rsid w:val="00A64725"/>
    <w:rsid w:val="00AF6FA8"/>
    <w:rsid w:val="00B22321"/>
    <w:rsid w:val="00B475E4"/>
    <w:rsid w:val="00B66CCC"/>
    <w:rsid w:val="00BC34AE"/>
    <w:rsid w:val="00C408AF"/>
    <w:rsid w:val="00C82522"/>
    <w:rsid w:val="00CC401E"/>
    <w:rsid w:val="00CF163F"/>
    <w:rsid w:val="00DC2F90"/>
    <w:rsid w:val="00DC5B43"/>
    <w:rsid w:val="00DE01AF"/>
    <w:rsid w:val="00E6268D"/>
    <w:rsid w:val="00E77258"/>
    <w:rsid w:val="00EA11DC"/>
    <w:rsid w:val="00EB5FF4"/>
    <w:rsid w:val="00F17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A71037"/>
  <w15:chartTrackingRefBased/>
  <w15:docId w15:val="{55FF054C-A3B1-4850-99DE-99802633BE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475A55"/>
    <w:pPr>
      <w:tabs>
        <w:tab w:val="center" w:pos="4680"/>
        <w:tab w:val="right" w:pos="9360"/>
      </w:tabs>
    </w:pPr>
    <w:rPr>
      <w:rFonts w:ascii="Times New Roman" w:hAnsi="Times New Roman" w:cs="Times New Roman"/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475A55"/>
    <w:rPr>
      <w:rFonts w:ascii="Times New Roman" w:hAnsi="Times New Roman" w:cs="Times New Roman"/>
      <w:b/>
      <w:color w:val="FF0000"/>
      <w:sz w:val="26"/>
    </w:rPr>
  </w:style>
  <w:style w:type="table" w:styleId="TableGrid">
    <w:name w:val="Table Grid"/>
    <w:basedOn w:val="TableNormal"/>
    <w:uiPriority w:val="39"/>
    <w:rsid w:val="00475A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4234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theme" Target="theme/theme1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78</Words>
  <Characters>444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úc Nguyễn Hữu</dc:creator>
  <cp:keywords/>
  <dc:description/>
  <cp:lastModifiedBy>Admin</cp:lastModifiedBy>
  <cp:revision>2</cp:revision>
  <dcterms:created xsi:type="dcterms:W3CDTF">2021-12-17T02:13:00Z</dcterms:created>
  <dcterms:modified xsi:type="dcterms:W3CDTF">2021-12-17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